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4CD9" w:rsidRDefault="00C75C92">
      <w:r>
        <w:t>Math 4 Honors</w:t>
      </w:r>
      <w:r>
        <w:tab/>
      </w:r>
      <w:r>
        <w:tab/>
      </w:r>
      <w:r>
        <w:tab/>
      </w:r>
      <w:r>
        <w:tab/>
      </w:r>
      <w:r>
        <w:tab/>
      </w:r>
      <w:r>
        <w:tab/>
      </w:r>
      <w:r w:rsidR="00D40287">
        <w:t>Name ____________</w:t>
      </w:r>
      <w:r>
        <w:t>_____</w:t>
      </w:r>
      <w:r w:rsidR="00D40287">
        <w:t>_____________</w:t>
      </w:r>
    </w:p>
    <w:p w:rsidR="00D40287" w:rsidRDefault="00C75C92">
      <w:r>
        <w:t>Lessons 5-1 thru 5-3</w:t>
      </w:r>
      <w:r w:rsidR="00D40287">
        <w:t xml:space="preserve"> </w:t>
      </w:r>
      <w:r w:rsidR="00FD23EE">
        <w:t xml:space="preserve">– </w:t>
      </w:r>
      <w:r w:rsidR="00D40287">
        <w:t>Counting Methods Review</w:t>
      </w:r>
      <w:r>
        <w:tab/>
      </w:r>
      <w:r>
        <w:tab/>
      </w:r>
      <w:r w:rsidR="00892215">
        <w:t>Date __________________</w:t>
      </w:r>
      <w:r>
        <w:t>___</w:t>
      </w:r>
      <w:r w:rsidR="00892215">
        <w:t>________</w:t>
      </w:r>
    </w:p>
    <w:p w:rsidR="00D40287" w:rsidRPr="00FD23EE" w:rsidRDefault="00D40287">
      <w:pPr>
        <w:rPr>
          <w:sz w:val="12"/>
          <w:szCs w:val="12"/>
        </w:rPr>
      </w:pPr>
    </w:p>
    <w:p w:rsidR="00D40287" w:rsidRDefault="00D40287" w:rsidP="00D40287">
      <w:pPr>
        <w:numPr>
          <w:ilvl w:val="0"/>
          <w:numId w:val="1"/>
        </w:numPr>
      </w:pPr>
      <w:r>
        <w:t>How many different locker combinations can you have if your padlock has the numbers 0-39 on it and there is no repetition among the numbers?</w:t>
      </w:r>
      <w:r w:rsidR="00A55E92">
        <w:t xml:space="preserve">  There are 3 numbers on the lock.</w:t>
      </w:r>
    </w:p>
    <w:p w:rsidR="00D40287" w:rsidRPr="001938DB" w:rsidRDefault="00D40287" w:rsidP="00D40287">
      <w:pPr>
        <w:rPr>
          <w:color w:val="FF0000"/>
        </w:rPr>
      </w:pPr>
    </w:p>
    <w:p w:rsidR="00D40287" w:rsidRDefault="00D40287" w:rsidP="00D40287"/>
    <w:p w:rsidR="00D40287" w:rsidRDefault="00D40287" w:rsidP="00D40287">
      <w:pPr>
        <w:numPr>
          <w:ilvl w:val="0"/>
          <w:numId w:val="1"/>
        </w:numPr>
      </w:pPr>
      <w:r>
        <w:t>In a pile of 8 cards, how many different ways could you choose three of them?</w:t>
      </w:r>
    </w:p>
    <w:p w:rsidR="00D40287" w:rsidRDefault="00D40287" w:rsidP="00D40287"/>
    <w:p w:rsidR="00D40287" w:rsidRDefault="00D40287" w:rsidP="00D40287"/>
    <w:p w:rsidR="00D40287" w:rsidRDefault="00D40287" w:rsidP="00D40287">
      <w:pPr>
        <w:numPr>
          <w:ilvl w:val="0"/>
          <w:numId w:val="1"/>
        </w:numPr>
      </w:pPr>
      <w:r>
        <w:t xml:space="preserve">How many ways can the word “triangle” </w:t>
      </w:r>
      <w:proofErr w:type="gramStart"/>
      <w:r>
        <w:t>be</w:t>
      </w:r>
      <w:proofErr w:type="gramEnd"/>
      <w:r>
        <w:t xml:space="preserve"> misspelled, if all the letters are used and the only thing the speller knows is that it begins with a “</w:t>
      </w:r>
      <w:r w:rsidRPr="00055EF9">
        <w:rPr>
          <w:i/>
        </w:rPr>
        <w:t>t</w:t>
      </w:r>
      <w:r>
        <w:t>”?</w:t>
      </w:r>
    </w:p>
    <w:p w:rsidR="00D40287" w:rsidRDefault="001938DB" w:rsidP="00D40287">
      <w:r>
        <w:tab/>
      </w:r>
    </w:p>
    <w:p w:rsidR="00D40287" w:rsidRDefault="00D40287" w:rsidP="00D40287"/>
    <w:p w:rsidR="00D40287" w:rsidRDefault="00D40287" w:rsidP="00D40287">
      <w:pPr>
        <w:numPr>
          <w:ilvl w:val="0"/>
          <w:numId w:val="1"/>
        </w:numPr>
      </w:pPr>
      <w:r>
        <w:t>Timmy’s mom brought home 6 different candy bars.  She told Timmy that he could pick any 2 out of 6 for himself.  How many different ways can he do this?</w:t>
      </w:r>
    </w:p>
    <w:p w:rsidR="00D40287" w:rsidRDefault="00D40287" w:rsidP="00D40287"/>
    <w:p w:rsidR="00D40287" w:rsidRDefault="00D40287" w:rsidP="00D40287"/>
    <w:p w:rsidR="00D40287" w:rsidRDefault="00D40287" w:rsidP="00D40287">
      <w:pPr>
        <w:numPr>
          <w:ilvl w:val="0"/>
          <w:numId w:val="1"/>
        </w:numPr>
      </w:pPr>
      <w:r>
        <w:t>How many different 5-member volleyball teams can be formed from 9 players?</w:t>
      </w:r>
    </w:p>
    <w:p w:rsidR="00D40287" w:rsidRDefault="00D40287" w:rsidP="00D40287"/>
    <w:p w:rsidR="00D40287" w:rsidRDefault="00D40287" w:rsidP="00D40287"/>
    <w:p w:rsidR="00D40287" w:rsidRDefault="00D40287" w:rsidP="00D40287">
      <w:pPr>
        <w:numPr>
          <w:ilvl w:val="0"/>
          <w:numId w:val="1"/>
        </w:numPr>
      </w:pPr>
      <w:r>
        <w:t xml:space="preserve">The executive board of the senior class has eight members.  From these eight, 3 of the officers must be chosen: a president, a secretary, and a treasurer.  How many different ways can 3 officers </w:t>
      </w:r>
      <w:proofErr w:type="gramStart"/>
      <w:r>
        <w:t>be</w:t>
      </w:r>
      <w:proofErr w:type="gramEnd"/>
      <w:r>
        <w:t xml:space="preserve"> chosen?</w:t>
      </w:r>
    </w:p>
    <w:p w:rsidR="00D40287" w:rsidRDefault="00D40287" w:rsidP="00D40287"/>
    <w:p w:rsidR="00D40287" w:rsidRDefault="00D40287" w:rsidP="00D40287"/>
    <w:p w:rsidR="00D40287" w:rsidRDefault="00D40287" w:rsidP="00D40287"/>
    <w:p w:rsidR="00D40287" w:rsidRDefault="00F93E00" w:rsidP="00D40287">
      <w:pPr>
        <w:numPr>
          <w:ilvl w:val="0"/>
          <w:numId w:val="1"/>
        </w:numPr>
      </w:pPr>
      <w:r>
        <w:t>Using the standard English alphabet having “</w:t>
      </w:r>
      <w:r w:rsidRPr="00055EF9">
        <w:rPr>
          <w:i/>
        </w:rPr>
        <w:t>a</w:t>
      </w:r>
      <w:r>
        <w:t>”, “</w:t>
      </w:r>
      <w:r w:rsidRPr="00055EF9">
        <w:rPr>
          <w:i/>
        </w:rPr>
        <w:t>e</w:t>
      </w:r>
      <w:r>
        <w:t>”, “</w:t>
      </w:r>
      <w:proofErr w:type="spellStart"/>
      <w:r w:rsidRPr="00055EF9">
        <w:rPr>
          <w:i/>
        </w:rPr>
        <w:t>i</w:t>
      </w:r>
      <w:proofErr w:type="spellEnd"/>
      <w:r>
        <w:t>”, “</w:t>
      </w:r>
      <w:r w:rsidRPr="00055EF9">
        <w:rPr>
          <w:i/>
        </w:rPr>
        <w:t>o</w:t>
      </w:r>
      <w:r>
        <w:t>”, and “</w:t>
      </w:r>
      <w:r w:rsidRPr="00055EF9">
        <w:rPr>
          <w:i/>
        </w:rPr>
        <w:t>u</w:t>
      </w:r>
      <w:r>
        <w:t>” as the vowels, how many different 4-letter words can be written having a consonant for the first letter, a vowel for the second letter, any type for the third letter, and a consonant for the last letter?</w:t>
      </w:r>
    </w:p>
    <w:p w:rsidR="00F93E00" w:rsidRDefault="00F93E00" w:rsidP="00F93E00"/>
    <w:p w:rsidR="00F93E00" w:rsidRDefault="00F93E00" w:rsidP="00F93E00"/>
    <w:p w:rsidR="00F93E00" w:rsidRDefault="00F93E00" w:rsidP="00F93E00"/>
    <w:p w:rsidR="00F93E00" w:rsidRDefault="00F93E00" w:rsidP="00F93E00">
      <w:pPr>
        <w:numPr>
          <w:ilvl w:val="0"/>
          <w:numId w:val="1"/>
        </w:numPr>
      </w:pPr>
      <w:r>
        <w:t>A committee of five members, three boys and two girls, is to be formed.  There are eight boys to choose three from and seven girls to choose two from.  How many different committees can be formed?</w:t>
      </w:r>
    </w:p>
    <w:p w:rsidR="00F93E00" w:rsidRDefault="00F93E00" w:rsidP="00F93E00"/>
    <w:p w:rsidR="00F93E00" w:rsidRDefault="00F93E00" w:rsidP="00F93E00"/>
    <w:p w:rsidR="00B23571" w:rsidRDefault="00F93E00" w:rsidP="00E36BAA">
      <w:pPr>
        <w:numPr>
          <w:ilvl w:val="0"/>
          <w:numId w:val="1"/>
        </w:numPr>
      </w:pPr>
      <w:r>
        <w:t>A committee</w:t>
      </w:r>
      <w:r w:rsidR="008F58BF">
        <w:t xml:space="preserve"> is formed with 2 Republicans and 1 D</w:t>
      </w:r>
      <w:r>
        <w:t>emocrat.  If t</w:t>
      </w:r>
      <w:r w:rsidR="008F58BF">
        <w:t>here are five</w:t>
      </w:r>
      <w:r>
        <w:t xml:space="preserve"> Repu</w:t>
      </w:r>
      <w:r w:rsidR="008F58BF">
        <w:t>blicans to choose from and four</w:t>
      </w:r>
      <w:r>
        <w:t xml:space="preserve"> Democrats to choose from, how many possible committees are there?</w:t>
      </w:r>
    </w:p>
    <w:p w:rsidR="00771378" w:rsidRDefault="00771378" w:rsidP="00771378"/>
    <w:p w:rsidR="00771378" w:rsidRDefault="00771378" w:rsidP="00771378"/>
    <w:p w:rsidR="00771378" w:rsidRDefault="00771378" w:rsidP="00771378"/>
    <w:p w:rsidR="00B23571" w:rsidRDefault="00B23571" w:rsidP="00B23571">
      <w:pPr>
        <w:numPr>
          <w:ilvl w:val="0"/>
          <w:numId w:val="1"/>
        </w:numPr>
      </w:pPr>
      <w:r>
        <w:t>In a certain lottery called “Pick 5”, you choose 5 numbers, each between 1 and 40, for your pick.  You may not pick repeated numbers.  How many different arrangements of the five numbers are there?</w:t>
      </w:r>
    </w:p>
    <w:p w:rsidR="00B23571" w:rsidRDefault="00B23571" w:rsidP="00B23571"/>
    <w:p w:rsidR="00B23571" w:rsidRDefault="00B23571" w:rsidP="00B23571"/>
    <w:p w:rsidR="00B23571" w:rsidRDefault="00E36BAA" w:rsidP="00B23571">
      <w:pPr>
        <w:numPr>
          <w:ilvl w:val="0"/>
          <w:numId w:val="1"/>
        </w:numPr>
      </w:pPr>
      <w:r>
        <w:t>How many 4-letter arrang</w:t>
      </w:r>
      <w:r w:rsidR="00AF45B3">
        <w:t>ements are there from the word “GUSTO” if letters are not repeated?  How many if the letters can be repeated?</w:t>
      </w:r>
    </w:p>
    <w:p w:rsidR="00AF45B3" w:rsidRDefault="00AF45B3" w:rsidP="00AF45B3"/>
    <w:p w:rsidR="00AF45B3" w:rsidRDefault="00AF45B3" w:rsidP="00AF45B3"/>
    <w:p w:rsidR="00AF45B3" w:rsidRDefault="00AF45B3" w:rsidP="00AF45B3"/>
    <w:p w:rsidR="00AF45B3" w:rsidRDefault="00AF45B3" w:rsidP="00AF45B3">
      <w:pPr>
        <w:numPr>
          <w:ilvl w:val="0"/>
          <w:numId w:val="1"/>
        </w:numPr>
      </w:pPr>
      <w:r>
        <w:t>How many orders of finish are possible in 12-horse race?</w:t>
      </w:r>
    </w:p>
    <w:p w:rsidR="00AF45B3" w:rsidRDefault="00771378" w:rsidP="00055EF9">
      <w:pPr>
        <w:ind w:left="9360"/>
      </w:pPr>
      <w:r>
        <w:t xml:space="preserve">OVER </w:t>
      </w:r>
      <w:r>
        <w:sym w:font="Wingdings" w:char="F0E0"/>
      </w:r>
    </w:p>
    <w:p w:rsidR="00371004" w:rsidRDefault="00A77474" w:rsidP="00A77474">
      <w:pPr>
        <w:pStyle w:val="ListParagraph"/>
        <w:numPr>
          <w:ilvl w:val="0"/>
          <w:numId w:val="1"/>
        </w:numPr>
      </w:pPr>
      <w:r w:rsidRPr="00A77474">
        <w:lastRenderedPageBreak/>
        <w:t>A restaurant offers 5 choices of appetizer, 10 choices of main meal and 4 choices of dessert. A customer can choose to eat just one course, or two different courses, or all three courses. Assuming all choices are available, how many different possible meals does the restaurant offer?</w:t>
      </w:r>
    </w:p>
    <w:p w:rsidR="00A77474" w:rsidRDefault="00A77474" w:rsidP="00A77474">
      <w:pPr>
        <w:pStyle w:val="ListParagraph"/>
        <w:ind w:left="360"/>
      </w:pPr>
    </w:p>
    <w:p w:rsidR="00371004" w:rsidRDefault="00371004" w:rsidP="00371004"/>
    <w:p w:rsidR="00371004" w:rsidRDefault="00371004" w:rsidP="00371004"/>
    <w:p w:rsidR="00AA59EC" w:rsidRDefault="00AA59EC" w:rsidP="00371004"/>
    <w:p w:rsidR="00AA59EC" w:rsidRDefault="00AA59EC" w:rsidP="00371004"/>
    <w:p w:rsidR="00E36BAA" w:rsidRDefault="00E36BAA" w:rsidP="00371004"/>
    <w:p w:rsidR="00371004" w:rsidRDefault="00371004" w:rsidP="00371004">
      <w:pPr>
        <w:numPr>
          <w:ilvl w:val="0"/>
          <w:numId w:val="1"/>
        </w:numPr>
      </w:pPr>
      <w:r>
        <w:t>The Rails Club, a group of 25 train fanatics, is to choose</w:t>
      </w:r>
      <w:r w:rsidR="00F71F0C">
        <w:t xml:space="preserve"> four of their members to be on the Board of Directors.  How many different possible boards could the Rails choose?  How many different possible boards could the Rails choose if there must be a Chairman, Vice-Chairman, Treasurer, and Secretary?</w:t>
      </w:r>
    </w:p>
    <w:p w:rsidR="00F71F0C" w:rsidRDefault="00F71F0C" w:rsidP="00F71F0C"/>
    <w:p w:rsidR="00F71F0C" w:rsidRDefault="00F71F0C" w:rsidP="00F71F0C"/>
    <w:p w:rsidR="00F71F0C" w:rsidRDefault="00F71F0C" w:rsidP="00F71F0C"/>
    <w:p w:rsidR="00F71F0C" w:rsidRDefault="00F71F0C" w:rsidP="00F71F0C">
      <w:pPr>
        <w:numPr>
          <w:ilvl w:val="0"/>
          <w:numId w:val="1"/>
        </w:numPr>
      </w:pPr>
      <w:r>
        <w:t>Using the word “Sunday”, how</w:t>
      </w:r>
      <w:r w:rsidR="00D85C8A">
        <w:t xml:space="preserve"> many arrangements </w:t>
      </w:r>
      <w:r>
        <w:t>begin with a</w:t>
      </w:r>
      <w:r w:rsidR="00D85C8A">
        <w:t>n</w:t>
      </w:r>
      <w:r>
        <w:t xml:space="preserve"> “</w:t>
      </w:r>
      <w:r w:rsidRPr="00A60F3A">
        <w:rPr>
          <w:i/>
        </w:rPr>
        <w:t>s</w:t>
      </w:r>
      <w:r>
        <w:t>” and end with a “</w:t>
      </w:r>
      <w:r w:rsidRPr="00A60F3A">
        <w:rPr>
          <w:i/>
        </w:rPr>
        <w:t>y</w:t>
      </w:r>
      <w:r>
        <w:t>”?</w:t>
      </w:r>
    </w:p>
    <w:p w:rsidR="00D85C8A" w:rsidRDefault="00D85C8A" w:rsidP="00D85C8A"/>
    <w:p w:rsidR="00D85C8A" w:rsidRDefault="00D85C8A" w:rsidP="00D85C8A"/>
    <w:p w:rsidR="00CD0AF6" w:rsidRDefault="00CD0AF6" w:rsidP="00D85C8A"/>
    <w:p w:rsidR="00A77474" w:rsidRDefault="00A77474" w:rsidP="00A77474">
      <w:pPr>
        <w:rPr>
          <w:i/>
        </w:rPr>
      </w:pPr>
      <w:r>
        <w:t xml:space="preserve">16. </w:t>
      </w:r>
      <w:proofErr w:type="gramStart"/>
      <w:r w:rsidR="008F58BF">
        <w:t xml:space="preserve">If </w:t>
      </w:r>
      <w:proofErr w:type="gramEnd"/>
      <w:r w:rsidR="00F97A58" w:rsidRPr="008F58BF">
        <w:rPr>
          <w:position w:val="-12"/>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pt" o:ole="">
            <v:imagedata r:id="rId5" o:title=""/>
          </v:shape>
          <o:OLEObject Type="Embed" ProgID="Equation.3" ShapeID="_x0000_i1025" DrawAspect="Content" ObjectID="_1511859362" r:id="rId6"/>
        </w:object>
      </w:r>
      <w:r w:rsidR="008F58BF">
        <w:t xml:space="preserve">, find the value of </w:t>
      </w:r>
      <w:r w:rsidR="008F58BF" w:rsidRPr="00A60F3A">
        <w:rPr>
          <w:i/>
        </w:rPr>
        <w:t>n</w:t>
      </w:r>
      <w:r w:rsidR="008F58BF">
        <w:t>.</w:t>
      </w:r>
      <w:r w:rsidR="00055EF9">
        <w:t xml:space="preserve">  </w:t>
      </w:r>
      <w:r w:rsidR="00055EF9" w:rsidRPr="00A60F3A">
        <w:rPr>
          <w:i/>
        </w:rPr>
        <w:t xml:space="preserve">SHOW YOUR WORK.  DO NOT GUESS &amp; CHECK WITH YOUR </w:t>
      </w:r>
      <w:r>
        <w:rPr>
          <w:i/>
        </w:rPr>
        <w:t xml:space="preserve"> </w:t>
      </w:r>
    </w:p>
    <w:p w:rsidR="00D85C8A" w:rsidRPr="00A60F3A" w:rsidRDefault="00A77474" w:rsidP="00A77474">
      <w:pPr>
        <w:rPr>
          <w:i/>
        </w:rPr>
      </w:pPr>
      <w:r>
        <w:rPr>
          <w:i/>
        </w:rPr>
        <w:t xml:space="preserve">      </w:t>
      </w:r>
      <w:proofErr w:type="gramStart"/>
      <w:r w:rsidR="00055EF9" w:rsidRPr="00A60F3A">
        <w:rPr>
          <w:i/>
        </w:rPr>
        <w:t>CALCULATOR.</w:t>
      </w:r>
      <w:proofErr w:type="gramEnd"/>
    </w:p>
    <w:p w:rsidR="008F58BF" w:rsidRDefault="008F58BF" w:rsidP="008F58BF"/>
    <w:p w:rsidR="008F58BF" w:rsidRDefault="008F58BF" w:rsidP="008F58BF"/>
    <w:p w:rsidR="00055EF9" w:rsidRDefault="00055EF9" w:rsidP="008F58BF"/>
    <w:p w:rsidR="00055EF9" w:rsidRDefault="00055EF9" w:rsidP="008F58BF"/>
    <w:p w:rsidR="00055EF9" w:rsidRDefault="00055EF9" w:rsidP="008F58BF"/>
    <w:p w:rsidR="00055EF9" w:rsidRDefault="00055EF9" w:rsidP="008F58BF"/>
    <w:p w:rsidR="00055EF9" w:rsidRDefault="00055EF9" w:rsidP="008F58BF"/>
    <w:p w:rsidR="00055EF9" w:rsidRDefault="00055EF9" w:rsidP="008F58BF"/>
    <w:p w:rsidR="006E11ED" w:rsidRPr="006E11ED" w:rsidRDefault="006E11ED" w:rsidP="006E11ED">
      <w:pPr>
        <w:shd w:val="clear" w:color="auto" w:fill="FFFFFF"/>
        <w:spacing w:line="360" w:lineRule="atLeast"/>
        <w:rPr>
          <w:color w:val="000000"/>
        </w:rPr>
      </w:pPr>
      <w:r>
        <w:t xml:space="preserve">17.   </w:t>
      </w:r>
      <w:r w:rsidRPr="006E11ED">
        <w:t>In how many ways can a committee of 5 be chosen from 10 people?</w:t>
      </w:r>
    </w:p>
    <w:p w:rsidR="006E11ED" w:rsidRPr="006E11ED" w:rsidRDefault="006E11ED" w:rsidP="00CD0AF6">
      <w:pPr>
        <w:spacing w:line="450" w:lineRule="atLeast"/>
        <w:rPr>
          <w:rFonts w:ascii="Verdana sans-serif" w:hAnsi="Verdana sans-serif"/>
          <w:sz w:val="28"/>
          <w:szCs w:val="28"/>
        </w:rPr>
      </w:pPr>
      <w:r>
        <w:tab/>
      </w:r>
      <w:proofErr w:type="gramStart"/>
      <w:r w:rsidRPr="006E11ED">
        <w:rPr>
          <w:rFonts w:ascii="Verdana sans-serif" w:hAnsi="Verdana sans-serif"/>
          <w:sz w:val="28"/>
          <w:szCs w:val="28"/>
        </w:rPr>
        <w:t>A.  252</w:t>
      </w:r>
      <w:proofErr w:type="gramEnd"/>
      <w:r w:rsidRPr="006E11ED">
        <w:rPr>
          <w:rFonts w:ascii="Verdana sans-serif" w:hAnsi="Verdana sans-serif"/>
          <w:sz w:val="28"/>
          <w:szCs w:val="28"/>
        </w:rPr>
        <w:tab/>
      </w:r>
      <w:r w:rsidRPr="006E11ED">
        <w:rPr>
          <w:rFonts w:ascii="Verdana sans-serif" w:hAnsi="Verdana sans-serif"/>
          <w:sz w:val="28"/>
          <w:szCs w:val="28"/>
        </w:rPr>
        <w:tab/>
        <w:t xml:space="preserve">B.  2,002        </w:t>
      </w:r>
      <w:r w:rsidRPr="006E11ED">
        <w:rPr>
          <w:rFonts w:ascii="Verdana sans-serif" w:hAnsi="Verdana sans-serif"/>
          <w:sz w:val="28"/>
          <w:szCs w:val="28"/>
        </w:rPr>
        <w:tab/>
        <w:t xml:space="preserve">C.  30,240     </w:t>
      </w:r>
      <w:r w:rsidRPr="006E11ED">
        <w:rPr>
          <w:rFonts w:ascii="Verdana sans-serif" w:hAnsi="Verdana sans-serif"/>
          <w:sz w:val="28"/>
          <w:szCs w:val="28"/>
        </w:rPr>
        <w:tab/>
        <w:t>D.  100,000</w:t>
      </w:r>
    </w:p>
    <w:p w:rsidR="00F97A58" w:rsidRDefault="00F97A58" w:rsidP="00CD0AF6"/>
    <w:p w:rsidR="00F97A58" w:rsidRDefault="00F97A58" w:rsidP="00CD0AF6"/>
    <w:p w:rsidR="006E11ED" w:rsidRDefault="006E11ED" w:rsidP="00CD0AF6">
      <w:r>
        <w:t xml:space="preserve">18.   </w:t>
      </w:r>
      <w:r w:rsidRPr="006E11ED">
        <w:t xml:space="preserve">A password consists of two letters of the alphabet followed by three digits chosen from 0 to 9. Repeats </w:t>
      </w:r>
      <w:r>
        <w:t xml:space="preserve">  </w:t>
      </w:r>
    </w:p>
    <w:p w:rsidR="006E11ED" w:rsidRDefault="006E11ED" w:rsidP="00CD0AF6">
      <w:pPr>
        <w:rPr>
          <w:color w:val="000000"/>
          <w:sz w:val="27"/>
          <w:szCs w:val="27"/>
        </w:rPr>
      </w:pPr>
      <w:r>
        <w:t xml:space="preserve">        </w:t>
      </w:r>
      <w:proofErr w:type="gramStart"/>
      <w:r w:rsidRPr="006E11ED">
        <w:t>are</w:t>
      </w:r>
      <w:proofErr w:type="gramEnd"/>
      <w:r w:rsidRPr="006E11ED">
        <w:t xml:space="preserve"> allowed. How many different possible passwords are there?</w:t>
      </w:r>
    </w:p>
    <w:p w:rsidR="006E11ED" w:rsidRPr="006E11ED" w:rsidRDefault="006E11ED" w:rsidP="00CD0AF6">
      <w:pPr>
        <w:spacing w:before="15" w:after="15" w:line="360" w:lineRule="atLeast"/>
        <w:ind w:left="15" w:right="15"/>
        <w:rPr>
          <w:sz w:val="28"/>
          <w:szCs w:val="28"/>
        </w:rPr>
      </w:pPr>
      <w:r>
        <w:tab/>
      </w:r>
      <w:proofErr w:type="gramStart"/>
      <w:r w:rsidRPr="006E11ED">
        <w:rPr>
          <w:rFonts w:ascii="Verdana sans-serif" w:hAnsi="Verdana sans-serif"/>
          <w:sz w:val="28"/>
          <w:szCs w:val="28"/>
        </w:rPr>
        <w:t xml:space="preserve">A.  </w:t>
      </w:r>
      <w:r w:rsidRPr="006E11ED">
        <w:rPr>
          <w:sz w:val="28"/>
          <w:szCs w:val="28"/>
        </w:rPr>
        <w:t>492,804</w:t>
      </w:r>
      <w:proofErr w:type="gramEnd"/>
      <w:r w:rsidRPr="006E11ED">
        <w:rPr>
          <w:sz w:val="28"/>
          <w:szCs w:val="28"/>
        </w:rPr>
        <w:t xml:space="preserve">  </w:t>
      </w:r>
      <w:r w:rsidRPr="006E11ED">
        <w:rPr>
          <w:sz w:val="28"/>
          <w:szCs w:val="28"/>
        </w:rPr>
        <w:tab/>
      </w:r>
      <w:r w:rsidRPr="006E11ED">
        <w:rPr>
          <w:rFonts w:ascii="Verdana sans-serif" w:hAnsi="Verdana sans-serif"/>
          <w:sz w:val="28"/>
          <w:szCs w:val="28"/>
        </w:rPr>
        <w:t xml:space="preserve">B.  </w:t>
      </w:r>
      <w:r w:rsidRPr="006E11ED">
        <w:rPr>
          <w:sz w:val="28"/>
          <w:szCs w:val="28"/>
        </w:rPr>
        <w:t>650,000</w:t>
      </w:r>
      <w:r w:rsidRPr="006E11ED">
        <w:rPr>
          <w:sz w:val="28"/>
          <w:szCs w:val="28"/>
        </w:rPr>
        <w:tab/>
      </w:r>
      <w:r w:rsidRPr="006E11ED">
        <w:rPr>
          <w:sz w:val="28"/>
          <w:szCs w:val="28"/>
        </w:rPr>
        <w:tab/>
      </w:r>
      <w:r w:rsidRPr="006E11ED">
        <w:rPr>
          <w:rFonts w:ascii="Verdana sans-serif" w:hAnsi="Verdana sans-serif"/>
          <w:sz w:val="28"/>
          <w:szCs w:val="28"/>
        </w:rPr>
        <w:t xml:space="preserve">C.  </w:t>
      </w:r>
      <w:r w:rsidRPr="006E11ED">
        <w:rPr>
          <w:sz w:val="28"/>
          <w:szCs w:val="28"/>
        </w:rPr>
        <w:t>676,000</w:t>
      </w:r>
      <w:r w:rsidRPr="006E11ED">
        <w:rPr>
          <w:sz w:val="28"/>
          <w:szCs w:val="28"/>
        </w:rPr>
        <w:tab/>
      </w:r>
      <w:r w:rsidRPr="006E11ED">
        <w:rPr>
          <w:sz w:val="28"/>
          <w:szCs w:val="28"/>
        </w:rPr>
        <w:tab/>
      </w:r>
      <w:r w:rsidRPr="006E11ED">
        <w:rPr>
          <w:rFonts w:ascii="Verdana sans-serif" w:hAnsi="Verdana sans-serif"/>
          <w:sz w:val="28"/>
          <w:szCs w:val="28"/>
        </w:rPr>
        <w:t xml:space="preserve">D.  </w:t>
      </w:r>
      <w:r w:rsidRPr="006E11ED">
        <w:rPr>
          <w:sz w:val="28"/>
          <w:szCs w:val="28"/>
        </w:rPr>
        <w:t>1,757,600</w:t>
      </w:r>
    </w:p>
    <w:p w:rsidR="00F97A58" w:rsidRDefault="00F97A58" w:rsidP="00CD0AF6">
      <w:pPr>
        <w:spacing w:before="15" w:after="15" w:line="360" w:lineRule="atLeast"/>
        <w:ind w:left="15" w:right="15"/>
      </w:pPr>
    </w:p>
    <w:p w:rsidR="00A55E92" w:rsidRDefault="00A55E92" w:rsidP="001938DB"/>
    <w:p w:rsidR="00055EF9" w:rsidRDefault="006E11ED" w:rsidP="006E11ED">
      <w:r>
        <w:t xml:space="preserve">19.   </w:t>
      </w:r>
      <w:r w:rsidR="00055EF9">
        <w:t>Identify the following</w:t>
      </w:r>
      <w:r w:rsidR="00B361C8">
        <w:t xml:space="preserve"> </w:t>
      </w:r>
      <w:proofErr w:type="gramStart"/>
      <w:r w:rsidR="00B361C8">
        <w:t xml:space="preserve">for  </w:t>
      </w:r>
      <w:r w:rsidR="00B361C8" w:rsidRPr="006E11ED">
        <w:rPr>
          <w:i/>
        </w:rPr>
        <w:t>f</w:t>
      </w:r>
      <w:proofErr w:type="gramEnd"/>
      <w:r w:rsidR="00B361C8">
        <w:t xml:space="preserve">:  </w:t>
      </w:r>
      <w:r w:rsidR="00B361C8">
        <w:tab/>
      </w:r>
      <w:r w:rsidR="00B361C8">
        <w:tab/>
      </w:r>
      <w:r w:rsidR="00B361C8">
        <w:tab/>
      </w:r>
      <w:r>
        <w:t>20</w:t>
      </w:r>
      <w:r w:rsidR="00055EF9">
        <w:t xml:space="preserve">.  </w:t>
      </w:r>
      <w:r w:rsidR="00155335">
        <w:t xml:space="preserve">Solve for </w:t>
      </w:r>
      <w:r w:rsidR="00155335" w:rsidRPr="006E11ED">
        <w:rPr>
          <w:i/>
        </w:rPr>
        <w:t>x</w:t>
      </w:r>
      <w:r w:rsidR="00155335">
        <w:t xml:space="preserve">:  </w:t>
      </w:r>
      <w:r w:rsidR="00055EF9">
        <w:t xml:space="preserve">  </w:t>
      </w:r>
    </w:p>
    <w:p w:rsidR="00055EF9" w:rsidRDefault="00B361C8" w:rsidP="00055EF9">
      <w:pPr>
        <w:ind w:left="360"/>
      </w:pPr>
      <w:r w:rsidRPr="00B361C8">
        <w:rPr>
          <w:position w:val="-28"/>
        </w:rPr>
        <w:object w:dxaOrig="2760" w:dyaOrig="660">
          <v:shape id="_x0000_i1026" type="#_x0000_t75" style="width:138.75pt;height:33pt" o:ole="">
            <v:imagedata r:id="rId7" o:title=""/>
          </v:shape>
          <o:OLEObject Type="Embed" ProgID="Equation.DSMT4" ShapeID="_x0000_i1026" DrawAspect="Content" ObjectID="_1511859363" r:id="rId8"/>
        </w:object>
      </w:r>
      <w:r w:rsidR="00155335">
        <w:rPr>
          <w:position w:val="-28"/>
        </w:rPr>
        <w:tab/>
      </w:r>
      <w:r w:rsidR="00155335">
        <w:rPr>
          <w:position w:val="-28"/>
        </w:rPr>
        <w:tab/>
      </w:r>
      <w:r w:rsidR="00155335">
        <w:rPr>
          <w:position w:val="-28"/>
        </w:rPr>
        <w:tab/>
      </w:r>
      <w:r w:rsidR="00155335">
        <w:rPr>
          <w:position w:val="-28"/>
        </w:rPr>
        <w:tab/>
      </w:r>
      <w:r w:rsidR="00155335" w:rsidRPr="00B5669D">
        <w:rPr>
          <w:position w:val="-24"/>
        </w:rPr>
        <w:object w:dxaOrig="1820" w:dyaOrig="620">
          <v:shape id="_x0000_i1027" type="#_x0000_t75" style="width:90.75pt;height:30.75pt" o:ole="">
            <v:imagedata r:id="rId9" o:title=""/>
          </v:shape>
          <o:OLEObject Type="Embed" ProgID="Equation.DSMT4" ShapeID="_x0000_i1027" DrawAspect="Content" ObjectID="_1511859364" r:id="rId10"/>
        </w:object>
      </w:r>
    </w:p>
    <w:p w:rsidR="00055EF9" w:rsidRDefault="00B361C8" w:rsidP="00B361C8">
      <w:pPr>
        <w:pStyle w:val="ListParagraph"/>
        <w:numPr>
          <w:ilvl w:val="0"/>
          <w:numId w:val="4"/>
        </w:numPr>
      </w:pPr>
      <w:r>
        <w:t>Removable discontinuities</w:t>
      </w:r>
    </w:p>
    <w:p w:rsidR="00B361C8" w:rsidRDefault="00B361C8" w:rsidP="00B361C8"/>
    <w:p w:rsidR="00B361C8" w:rsidRDefault="00B361C8" w:rsidP="00B361C8">
      <w:pPr>
        <w:pStyle w:val="ListParagraph"/>
        <w:numPr>
          <w:ilvl w:val="0"/>
          <w:numId w:val="4"/>
        </w:numPr>
      </w:pPr>
      <w:r>
        <w:t>Essential discontinuities</w:t>
      </w:r>
    </w:p>
    <w:p w:rsidR="00B361C8" w:rsidRDefault="00B361C8" w:rsidP="00B361C8">
      <w:pPr>
        <w:pStyle w:val="ListParagraph"/>
      </w:pPr>
    </w:p>
    <w:p w:rsidR="00055EF9" w:rsidRDefault="00B361C8" w:rsidP="001938DB">
      <w:pPr>
        <w:pStyle w:val="ListParagraph"/>
        <w:numPr>
          <w:ilvl w:val="0"/>
          <w:numId w:val="4"/>
        </w:numPr>
      </w:pPr>
      <w:r>
        <w:rPr>
          <w:i/>
        </w:rPr>
        <w:t>x-</w:t>
      </w:r>
      <w:proofErr w:type="spellStart"/>
      <w:r>
        <w:t>intecept</w:t>
      </w:r>
      <w:proofErr w:type="spellEnd"/>
      <w:r>
        <w:t>(s)</w:t>
      </w:r>
    </w:p>
    <w:p w:rsidR="00055EF9" w:rsidRDefault="00055EF9" w:rsidP="001938DB"/>
    <w:p w:rsidR="00A77474" w:rsidRDefault="00A77474" w:rsidP="00055EF9"/>
    <w:p w:rsidR="00A77474" w:rsidRDefault="00A77474" w:rsidP="00055EF9"/>
    <w:p w:rsidR="00055EF9" w:rsidRDefault="00C75C92" w:rsidP="00055EF9">
      <w:r>
        <w:lastRenderedPageBreak/>
        <w:t>Math 4 Honors</w:t>
      </w:r>
      <w:r>
        <w:tab/>
      </w:r>
      <w:r>
        <w:tab/>
      </w:r>
      <w:r>
        <w:tab/>
      </w:r>
      <w:r>
        <w:tab/>
      </w:r>
      <w:r>
        <w:tab/>
      </w:r>
      <w:r>
        <w:tab/>
      </w:r>
      <w:r w:rsidR="00055EF9">
        <w:t>Name _____________________</w:t>
      </w:r>
      <w:r>
        <w:t>______</w:t>
      </w:r>
      <w:r w:rsidR="00055EF9">
        <w:t>____</w:t>
      </w:r>
    </w:p>
    <w:p w:rsidR="00055EF9" w:rsidRDefault="00C75C92" w:rsidP="00055EF9">
      <w:r>
        <w:t>Lessons 5-1 thru 5-3 – Counting Methods Review</w:t>
      </w:r>
      <w:r>
        <w:tab/>
      </w:r>
      <w:r>
        <w:tab/>
      </w:r>
      <w:r w:rsidR="00055EF9">
        <w:t>Date _____________________</w:t>
      </w:r>
      <w:r>
        <w:t>____</w:t>
      </w:r>
      <w:r w:rsidR="00055EF9">
        <w:t>_____</w:t>
      </w:r>
    </w:p>
    <w:p w:rsidR="001938DB" w:rsidRDefault="001938DB" w:rsidP="001938DB"/>
    <w:p w:rsidR="001938DB" w:rsidRDefault="001938DB" w:rsidP="001938DB">
      <w:pPr>
        <w:numPr>
          <w:ilvl w:val="0"/>
          <w:numId w:val="3"/>
        </w:numPr>
      </w:pPr>
      <w:r>
        <w:t>How many different locker combinations can you have if your padlock has the numbers 0-39 on it and there is no repetition among the numbers?</w:t>
      </w:r>
      <w:r w:rsidR="00A55E92">
        <w:t xml:space="preserve">  There are 3 numbers on the lock.</w:t>
      </w:r>
    </w:p>
    <w:p w:rsidR="001938DB" w:rsidRPr="001938DB" w:rsidRDefault="001938DB" w:rsidP="001938DB">
      <w:pPr>
        <w:rPr>
          <w:color w:val="FF0000"/>
          <w:sz w:val="40"/>
          <w:szCs w:val="40"/>
        </w:rPr>
      </w:pPr>
      <w:r>
        <w:rPr>
          <w:color w:val="FF0000"/>
          <w:sz w:val="40"/>
          <w:szCs w:val="40"/>
        </w:rPr>
        <w:tab/>
        <w:t>59,280</w:t>
      </w:r>
    </w:p>
    <w:p w:rsidR="001938DB" w:rsidRDefault="001938DB" w:rsidP="001938DB">
      <w:pPr>
        <w:numPr>
          <w:ilvl w:val="0"/>
          <w:numId w:val="3"/>
        </w:numPr>
      </w:pPr>
      <w:r>
        <w:t>In a pile of 8 cards, how many different ways could you choose three of them?</w:t>
      </w:r>
    </w:p>
    <w:p w:rsidR="001938DB" w:rsidRDefault="001938DB" w:rsidP="001938DB">
      <w:r>
        <w:tab/>
      </w:r>
      <w:r>
        <w:rPr>
          <w:color w:val="FF0000"/>
          <w:sz w:val="40"/>
          <w:szCs w:val="40"/>
        </w:rPr>
        <w:t>56</w:t>
      </w:r>
    </w:p>
    <w:p w:rsidR="001938DB" w:rsidRDefault="001938DB" w:rsidP="001938DB">
      <w:pPr>
        <w:numPr>
          <w:ilvl w:val="0"/>
          <w:numId w:val="3"/>
        </w:numPr>
      </w:pPr>
      <w:r>
        <w:t xml:space="preserve">How many ways can the word “triangle” </w:t>
      </w:r>
      <w:proofErr w:type="gramStart"/>
      <w:r>
        <w:t>be</w:t>
      </w:r>
      <w:proofErr w:type="gramEnd"/>
      <w:r>
        <w:t xml:space="preserve"> misspelled, if all the letters are used and the only thing the speller knows is that it begins with a “t”?</w:t>
      </w:r>
    </w:p>
    <w:p w:rsidR="001938DB" w:rsidRDefault="001938DB" w:rsidP="001938DB">
      <w:r>
        <w:tab/>
      </w:r>
      <w:r>
        <w:rPr>
          <w:color w:val="FF0000"/>
          <w:sz w:val="40"/>
          <w:szCs w:val="40"/>
        </w:rPr>
        <w:t>5039</w:t>
      </w:r>
    </w:p>
    <w:p w:rsidR="001938DB" w:rsidRDefault="001938DB" w:rsidP="001938DB">
      <w:pPr>
        <w:numPr>
          <w:ilvl w:val="0"/>
          <w:numId w:val="3"/>
        </w:numPr>
      </w:pPr>
      <w:r>
        <w:t>Timmy’s mom brought home 6 different candy bars.  She told Timmy that he could pick any 2 out of 6 for himself.  How many different ways can he do this?</w:t>
      </w:r>
    </w:p>
    <w:p w:rsidR="001938DB" w:rsidRDefault="001938DB" w:rsidP="001938DB">
      <w:r>
        <w:tab/>
      </w:r>
      <w:r>
        <w:rPr>
          <w:color w:val="FF0000"/>
          <w:sz w:val="40"/>
          <w:szCs w:val="40"/>
        </w:rPr>
        <w:t>15</w:t>
      </w:r>
    </w:p>
    <w:p w:rsidR="001938DB" w:rsidRDefault="001938DB" w:rsidP="001938DB">
      <w:pPr>
        <w:numPr>
          <w:ilvl w:val="0"/>
          <w:numId w:val="3"/>
        </w:numPr>
      </w:pPr>
      <w:r>
        <w:t>How many different 5-member volleyball teams can be formed from 9 players?</w:t>
      </w:r>
    </w:p>
    <w:p w:rsidR="001938DB" w:rsidRDefault="001938DB" w:rsidP="001938DB">
      <w:r>
        <w:tab/>
      </w:r>
      <w:r>
        <w:rPr>
          <w:color w:val="FF0000"/>
          <w:sz w:val="40"/>
          <w:szCs w:val="40"/>
        </w:rPr>
        <w:t>126</w:t>
      </w:r>
    </w:p>
    <w:p w:rsidR="001938DB" w:rsidRDefault="001938DB" w:rsidP="001938DB">
      <w:pPr>
        <w:numPr>
          <w:ilvl w:val="0"/>
          <w:numId w:val="3"/>
        </w:numPr>
      </w:pPr>
      <w:r>
        <w:t xml:space="preserve">The executive board of the senior class has eight members.  From these eight, 3 of the officers must be chosen: a president, a secretary, and a treasurer.  How many different ways can 3 officers </w:t>
      </w:r>
      <w:proofErr w:type="gramStart"/>
      <w:r>
        <w:t>be</w:t>
      </w:r>
      <w:proofErr w:type="gramEnd"/>
      <w:r>
        <w:t xml:space="preserve"> chosen?</w:t>
      </w:r>
    </w:p>
    <w:p w:rsidR="001938DB" w:rsidRDefault="001938DB" w:rsidP="001938DB">
      <w:r>
        <w:tab/>
      </w:r>
      <w:r>
        <w:rPr>
          <w:color w:val="FF0000"/>
          <w:sz w:val="40"/>
          <w:szCs w:val="40"/>
        </w:rPr>
        <w:t>336</w:t>
      </w:r>
    </w:p>
    <w:p w:rsidR="001938DB" w:rsidRDefault="001938DB" w:rsidP="001938DB">
      <w:pPr>
        <w:numPr>
          <w:ilvl w:val="0"/>
          <w:numId w:val="3"/>
        </w:numPr>
      </w:pPr>
      <w:r>
        <w:t>Using the standard English alphabet having “a”, “e”, “</w:t>
      </w:r>
      <w:proofErr w:type="spellStart"/>
      <w:r>
        <w:t>i</w:t>
      </w:r>
      <w:proofErr w:type="spellEnd"/>
      <w:r>
        <w:t>”, “o”, and “u” as the vowels, how many different 4-letter words can be written having a consonant for the first letter, a vowel for the second letter, any type for the third letter, and a consonant for the last letter?</w:t>
      </w:r>
    </w:p>
    <w:p w:rsidR="001938DB" w:rsidRDefault="001938DB" w:rsidP="001938DB">
      <w:r>
        <w:tab/>
      </w:r>
      <w:r>
        <w:rPr>
          <w:color w:val="FF0000"/>
          <w:sz w:val="40"/>
          <w:szCs w:val="40"/>
        </w:rPr>
        <w:t>57,330</w:t>
      </w:r>
    </w:p>
    <w:p w:rsidR="001938DB" w:rsidRDefault="001938DB" w:rsidP="001938DB">
      <w:pPr>
        <w:numPr>
          <w:ilvl w:val="0"/>
          <w:numId w:val="3"/>
        </w:numPr>
      </w:pPr>
      <w:r>
        <w:t>A committee of five members, three boys and two girls, is to be formed.  There are eight boys to choose three from and seven girls to choose two from.  How many different committees can be formed?</w:t>
      </w:r>
    </w:p>
    <w:p w:rsidR="001938DB" w:rsidRDefault="001938DB" w:rsidP="001938DB">
      <w:r>
        <w:tab/>
      </w:r>
      <w:r>
        <w:rPr>
          <w:color w:val="FF0000"/>
          <w:sz w:val="40"/>
          <w:szCs w:val="40"/>
        </w:rPr>
        <w:t>1176</w:t>
      </w:r>
    </w:p>
    <w:p w:rsidR="001938DB" w:rsidRDefault="001938DB" w:rsidP="001938DB"/>
    <w:p w:rsidR="001938DB" w:rsidRDefault="001938DB" w:rsidP="001938DB">
      <w:pPr>
        <w:numPr>
          <w:ilvl w:val="0"/>
          <w:numId w:val="3"/>
        </w:numPr>
      </w:pPr>
      <w:r>
        <w:t>A committee is formed with 2 Republicans and 1 Democrat.  If there are five Republicans to choose from and four Democrats to choose from, how many possible committees are there?</w:t>
      </w:r>
    </w:p>
    <w:p w:rsidR="001938DB" w:rsidRDefault="001938DB" w:rsidP="001938DB">
      <w:r>
        <w:tab/>
      </w:r>
      <w:r>
        <w:rPr>
          <w:color w:val="FF0000"/>
          <w:sz w:val="40"/>
          <w:szCs w:val="40"/>
        </w:rPr>
        <w:t>40</w:t>
      </w:r>
    </w:p>
    <w:p w:rsidR="001938DB" w:rsidRDefault="001938DB" w:rsidP="001938DB"/>
    <w:p w:rsidR="001938DB" w:rsidRDefault="001938DB" w:rsidP="001938DB">
      <w:pPr>
        <w:numPr>
          <w:ilvl w:val="0"/>
          <w:numId w:val="3"/>
        </w:numPr>
      </w:pPr>
      <w:r>
        <w:t>In a certain lottery called “Pick 5”, you choose 5 numbers, each between 1 and 40, for your pick.  You may not pick repeated numbers.  How many different arrangements of the five numbers are there?</w:t>
      </w:r>
    </w:p>
    <w:p w:rsidR="001938DB" w:rsidRDefault="001938DB" w:rsidP="001938DB">
      <w:r>
        <w:tab/>
      </w:r>
      <w:r>
        <w:rPr>
          <w:color w:val="FF0000"/>
          <w:sz w:val="40"/>
          <w:szCs w:val="40"/>
        </w:rPr>
        <w:t>658,008</w:t>
      </w:r>
    </w:p>
    <w:p w:rsidR="001938DB" w:rsidRDefault="001938DB" w:rsidP="001938DB"/>
    <w:p w:rsidR="001938DB" w:rsidRDefault="001938DB" w:rsidP="001938DB">
      <w:pPr>
        <w:numPr>
          <w:ilvl w:val="0"/>
          <w:numId w:val="3"/>
        </w:numPr>
      </w:pPr>
      <w:r>
        <w:t>How many 4-letter arrangements are there from the word “GUSTO” if letters are not repeated?  How many if the letters can be repeated?</w:t>
      </w:r>
    </w:p>
    <w:p w:rsidR="001938DB" w:rsidRDefault="001938DB" w:rsidP="001938DB">
      <w:r>
        <w:tab/>
      </w:r>
      <w:r>
        <w:rPr>
          <w:color w:val="FF0000"/>
          <w:sz w:val="40"/>
          <w:szCs w:val="40"/>
        </w:rPr>
        <w:t>No repetition: 120</w:t>
      </w:r>
      <w:r>
        <w:rPr>
          <w:color w:val="FF0000"/>
          <w:sz w:val="40"/>
          <w:szCs w:val="40"/>
        </w:rPr>
        <w:tab/>
      </w:r>
      <w:r>
        <w:rPr>
          <w:color w:val="FF0000"/>
          <w:sz w:val="40"/>
          <w:szCs w:val="40"/>
        </w:rPr>
        <w:tab/>
        <w:t>Repetition: 625</w:t>
      </w:r>
    </w:p>
    <w:p w:rsidR="002E5954" w:rsidRDefault="002E5954" w:rsidP="001938DB"/>
    <w:p w:rsidR="002E5954" w:rsidRDefault="002E5954" w:rsidP="001938DB"/>
    <w:p w:rsidR="002E5954" w:rsidRDefault="002E5954" w:rsidP="002E5954">
      <w:pPr>
        <w:numPr>
          <w:ilvl w:val="0"/>
          <w:numId w:val="3"/>
        </w:numPr>
      </w:pPr>
      <w:r>
        <w:t>How many orders of finish are possible in 12-horse race?</w:t>
      </w:r>
    </w:p>
    <w:p w:rsidR="002E5954" w:rsidRDefault="002E5954" w:rsidP="002E5954">
      <w:pPr>
        <w:pStyle w:val="ListParagraph"/>
        <w:ind w:left="360" w:firstLine="360"/>
      </w:pPr>
      <w:r>
        <w:rPr>
          <w:color w:val="FF0000"/>
          <w:sz w:val="40"/>
          <w:szCs w:val="40"/>
        </w:rPr>
        <w:t>479,001,600</w:t>
      </w:r>
    </w:p>
    <w:p w:rsidR="002E5954" w:rsidRDefault="002E5954" w:rsidP="002E5954">
      <w:pPr>
        <w:ind w:left="720"/>
      </w:pPr>
    </w:p>
    <w:p w:rsidR="00802BB2" w:rsidRDefault="00802BB2" w:rsidP="00625802">
      <w:pPr>
        <w:pStyle w:val="ListParagraph"/>
        <w:numPr>
          <w:ilvl w:val="0"/>
          <w:numId w:val="3"/>
        </w:numPr>
      </w:pPr>
      <w:r w:rsidRPr="00A77474">
        <w:lastRenderedPageBreak/>
        <w:t>A restaurant offers 5 choices of appetizer, 10 choices of main meal and 4 choices of dessert. A customer can choose to eat just one course, or two different courses, or all three courses. Assuming all choices are available, how many different possible meals does the restaurant offer?</w:t>
      </w:r>
    </w:p>
    <w:p w:rsidR="00802BB2" w:rsidRDefault="00802BB2" w:rsidP="00802BB2">
      <w:pPr>
        <w:pStyle w:val="ListParagraph"/>
        <w:ind w:left="360"/>
      </w:pPr>
    </w:p>
    <w:p w:rsidR="00802BB2" w:rsidRPr="00377DA1" w:rsidRDefault="00377DA1" w:rsidP="00377DA1">
      <w:pPr>
        <w:ind w:left="720"/>
        <w:rPr>
          <w:color w:val="FF0000"/>
          <w:sz w:val="40"/>
          <w:szCs w:val="40"/>
        </w:rPr>
      </w:pPr>
      <w:r w:rsidRPr="00377DA1">
        <w:rPr>
          <w:color w:val="FF0000"/>
          <w:sz w:val="40"/>
          <w:szCs w:val="40"/>
        </w:rPr>
        <w:t>329</w:t>
      </w:r>
    </w:p>
    <w:p w:rsidR="00802BB2" w:rsidRDefault="00802BB2" w:rsidP="00802BB2"/>
    <w:p w:rsidR="00802BB2" w:rsidRDefault="00802BB2" w:rsidP="00625802">
      <w:pPr>
        <w:numPr>
          <w:ilvl w:val="0"/>
          <w:numId w:val="3"/>
        </w:numPr>
      </w:pPr>
      <w:r>
        <w:t>The Rails Club, a group of 25 train fanatics, is to choose four of their members to be on the Board of Directors.  How many different possible boards could the Rails choose?  How many different possible boards could the Rails choose if there must be a Chairman, Vice-Chairman, Treasurer, and Secretary?</w:t>
      </w:r>
    </w:p>
    <w:p w:rsidR="00802BB2" w:rsidRDefault="00802BB2" w:rsidP="00802BB2"/>
    <w:p w:rsidR="00802BB2" w:rsidRPr="00783369" w:rsidRDefault="00377DA1" w:rsidP="00783369">
      <w:pPr>
        <w:ind w:left="720"/>
        <w:rPr>
          <w:color w:val="FF0000"/>
          <w:sz w:val="40"/>
          <w:szCs w:val="40"/>
        </w:rPr>
      </w:pPr>
      <w:r>
        <w:rPr>
          <w:color w:val="FF0000"/>
          <w:sz w:val="40"/>
          <w:szCs w:val="40"/>
        </w:rPr>
        <w:t>12,650</w:t>
      </w:r>
      <w:r>
        <w:rPr>
          <w:color w:val="FF0000"/>
          <w:sz w:val="40"/>
          <w:szCs w:val="40"/>
        </w:rPr>
        <w:tab/>
      </w:r>
      <w:r>
        <w:rPr>
          <w:color w:val="FF0000"/>
          <w:sz w:val="40"/>
          <w:szCs w:val="40"/>
        </w:rPr>
        <w:tab/>
      </w:r>
      <w:r>
        <w:rPr>
          <w:color w:val="FF0000"/>
          <w:sz w:val="40"/>
          <w:szCs w:val="40"/>
        </w:rPr>
        <w:tab/>
      </w:r>
      <w:r>
        <w:rPr>
          <w:color w:val="FF0000"/>
          <w:sz w:val="40"/>
          <w:szCs w:val="40"/>
        </w:rPr>
        <w:tab/>
        <w:t>303,600</w:t>
      </w:r>
    </w:p>
    <w:p w:rsidR="00802BB2" w:rsidRDefault="00802BB2" w:rsidP="00802BB2"/>
    <w:p w:rsidR="00802BB2" w:rsidRDefault="00802BB2" w:rsidP="00625802">
      <w:pPr>
        <w:numPr>
          <w:ilvl w:val="0"/>
          <w:numId w:val="3"/>
        </w:numPr>
      </w:pPr>
      <w:r>
        <w:t>Using the word “Sunday”, how many arrangements begin with an “</w:t>
      </w:r>
      <w:r w:rsidRPr="00A60F3A">
        <w:rPr>
          <w:i/>
        </w:rPr>
        <w:t>s</w:t>
      </w:r>
      <w:r>
        <w:t>” and end with a “</w:t>
      </w:r>
      <w:r w:rsidRPr="00A60F3A">
        <w:rPr>
          <w:i/>
        </w:rPr>
        <w:t>y</w:t>
      </w:r>
      <w:r>
        <w:t>”?</w:t>
      </w:r>
    </w:p>
    <w:p w:rsidR="00802BB2" w:rsidRDefault="00802BB2" w:rsidP="00802BB2"/>
    <w:p w:rsidR="00783369" w:rsidRPr="00377DA1" w:rsidRDefault="00F46553" w:rsidP="00783369">
      <w:pPr>
        <w:ind w:left="720"/>
        <w:rPr>
          <w:color w:val="FF0000"/>
          <w:sz w:val="40"/>
          <w:szCs w:val="40"/>
        </w:rPr>
      </w:pPr>
      <w:r>
        <w:rPr>
          <w:color w:val="FF0000"/>
          <w:sz w:val="40"/>
          <w:szCs w:val="40"/>
        </w:rPr>
        <w:t>24</w:t>
      </w:r>
    </w:p>
    <w:p w:rsidR="00802BB2" w:rsidRDefault="00802BB2" w:rsidP="00802BB2"/>
    <w:p w:rsidR="00802BB2" w:rsidRDefault="00625802" w:rsidP="00802BB2">
      <w:pPr>
        <w:rPr>
          <w:i/>
        </w:rPr>
      </w:pPr>
      <w:r>
        <w:t>15</w:t>
      </w:r>
      <w:r w:rsidR="00802BB2">
        <w:t xml:space="preserve">. </w:t>
      </w:r>
      <w:proofErr w:type="gramStart"/>
      <w:r w:rsidR="00802BB2">
        <w:t xml:space="preserve">If </w:t>
      </w:r>
      <w:proofErr w:type="gramEnd"/>
      <w:r w:rsidR="00802BB2" w:rsidRPr="008F58BF">
        <w:rPr>
          <w:position w:val="-12"/>
        </w:rPr>
        <w:object w:dxaOrig="980" w:dyaOrig="360">
          <v:shape id="_x0000_i1028" type="#_x0000_t75" style="width:48.75pt;height:18pt" o:ole="">
            <v:imagedata r:id="rId5" o:title=""/>
          </v:shape>
          <o:OLEObject Type="Embed" ProgID="Equation.3" ShapeID="_x0000_i1028" DrawAspect="Content" ObjectID="_1511859365" r:id="rId11"/>
        </w:object>
      </w:r>
      <w:r w:rsidR="00802BB2">
        <w:t xml:space="preserve">, find the value of </w:t>
      </w:r>
      <w:r w:rsidR="00802BB2" w:rsidRPr="00A60F3A">
        <w:rPr>
          <w:i/>
        </w:rPr>
        <w:t>n</w:t>
      </w:r>
      <w:r w:rsidR="00802BB2">
        <w:t xml:space="preserve">.  </w:t>
      </w:r>
      <w:r w:rsidR="00802BB2" w:rsidRPr="00A60F3A">
        <w:rPr>
          <w:i/>
        </w:rPr>
        <w:t xml:space="preserve">SHOW YOUR WORK.  DO NOT GUESS &amp; CHECK WITH YOUR </w:t>
      </w:r>
      <w:r w:rsidR="00802BB2">
        <w:rPr>
          <w:i/>
        </w:rPr>
        <w:t xml:space="preserve"> </w:t>
      </w:r>
    </w:p>
    <w:p w:rsidR="00802BB2" w:rsidRPr="00A60F3A" w:rsidRDefault="00802BB2" w:rsidP="00802BB2">
      <w:pPr>
        <w:rPr>
          <w:i/>
        </w:rPr>
      </w:pPr>
      <w:r>
        <w:rPr>
          <w:i/>
        </w:rPr>
        <w:t xml:space="preserve">      </w:t>
      </w:r>
      <w:proofErr w:type="gramStart"/>
      <w:r w:rsidRPr="00A60F3A">
        <w:rPr>
          <w:i/>
        </w:rPr>
        <w:t>CALCULATOR.</w:t>
      </w:r>
      <w:proofErr w:type="gramEnd"/>
    </w:p>
    <w:p w:rsidR="00802BB2" w:rsidRDefault="00802BB2" w:rsidP="00802BB2"/>
    <w:p w:rsidR="00802BB2" w:rsidRDefault="00802BB2" w:rsidP="00802BB2"/>
    <w:p w:rsidR="00802BB2" w:rsidRDefault="00802BB2" w:rsidP="00802BB2"/>
    <w:p w:rsidR="00F46553" w:rsidRPr="00377DA1" w:rsidRDefault="00F46553" w:rsidP="00F46553">
      <w:pPr>
        <w:ind w:left="720"/>
        <w:rPr>
          <w:color w:val="FF0000"/>
          <w:sz w:val="40"/>
          <w:szCs w:val="40"/>
        </w:rPr>
      </w:pPr>
      <w:r>
        <w:tab/>
      </w:r>
      <w:r w:rsidRPr="00F46553">
        <w:rPr>
          <w:i/>
          <w:color w:val="FF0000"/>
          <w:sz w:val="40"/>
          <w:szCs w:val="40"/>
        </w:rPr>
        <w:t>n</w:t>
      </w:r>
      <w:r>
        <w:rPr>
          <w:color w:val="FF0000"/>
          <w:sz w:val="40"/>
          <w:szCs w:val="40"/>
        </w:rPr>
        <w:t xml:space="preserve"> = 7</w:t>
      </w:r>
    </w:p>
    <w:p w:rsidR="00802BB2" w:rsidRDefault="00802BB2" w:rsidP="00802BB2"/>
    <w:p w:rsidR="00802BB2" w:rsidRDefault="00802BB2" w:rsidP="00802BB2"/>
    <w:p w:rsidR="00802BB2" w:rsidRPr="006E11ED" w:rsidRDefault="00625802" w:rsidP="00802BB2">
      <w:pPr>
        <w:shd w:val="clear" w:color="auto" w:fill="FFFFFF"/>
        <w:spacing w:line="360" w:lineRule="atLeast"/>
        <w:rPr>
          <w:color w:val="000000"/>
        </w:rPr>
      </w:pPr>
      <w:r>
        <w:t>16</w:t>
      </w:r>
      <w:r w:rsidR="00802BB2">
        <w:t xml:space="preserve">.   </w:t>
      </w:r>
      <w:r w:rsidR="00802BB2" w:rsidRPr="006E11ED">
        <w:t>In how many ways can a committee of 5 be chosen from 10 people?</w:t>
      </w:r>
    </w:p>
    <w:p w:rsidR="00802BB2" w:rsidRPr="006E11ED" w:rsidRDefault="00802BB2" w:rsidP="00691505">
      <w:pPr>
        <w:spacing w:line="450" w:lineRule="atLeast"/>
        <w:rPr>
          <w:rFonts w:ascii="Verdana sans-serif" w:hAnsi="Verdana sans-serif"/>
          <w:sz w:val="28"/>
          <w:szCs w:val="28"/>
        </w:rPr>
      </w:pPr>
      <w:r>
        <w:tab/>
      </w:r>
      <w:proofErr w:type="gramStart"/>
      <w:r w:rsidRPr="00377DA1">
        <w:rPr>
          <w:rFonts w:ascii="Verdana sans-serif" w:hAnsi="Verdana sans-serif"/>
          <w:sz w:val="28"/>
          <w:szCs w:val="28"/>
          <w:highlight w:val="yellow"/>
        </w:rPr>
        <w:t>A.  252</w:t>
      </w:r>
      <w:proofErr w:type="gramEnd"/>
      <w:r w:rsidRPr="006E11ED">
        <w:rPr>
          <w:rFonts w:ascii="Verdana sans-serif" w:hAnsi="Verdana sans-serif"/>
          <w:sz w:val="28"/>
          <w:szCs w:val="28"/>
        </w:rPr>
        <w:tab/>
      </w:r>
      <w:r w:rsidRPr="006E11ED">
        <w:rPr>
          <w:rFonts w:ascii="Verdana sans-serif" w:hAnsi="Verdana sans-serif"/>
          <w:sz w:val="28"/>
          <w:szCs w:val="28"/>
        </w:rPr>
        <w:tab/>
        <w:t xml:space="preserve">B.  2,002        </w:t>
      </w:r>
      <w:r w:rsidRPr="006E11ED">
        <w:rPr>
          <w:rFonts w:ascii="Verdana sans-serif" w:hAnsi="Verdana sans-serif"/>
          <w:sz w:val="28"/>
          <w:szCs w:val="28"/>
        </w:rPr>
        <w:tab/>
        <w:t xml:space="preserve">C.  30,240     </w:t>
      </w:r>
      <w:r w:rsidRPr="006E11ED">
        <w:rPr>
          <w:rFonts w:ascii="Verdana sans-serif" w:hAnsi="Verdana sans-serif"/>
          <w:sz w:val="28"/>
          <w:szCs w:val="28"/>
        </w:rPr>
        <w:tab/>
        <w:t>D.  100,000</w:t>
      </w:r>
    </w:p>
    <w:p w:rsidR="00802BB2" w:rsidRDefault="00802BB2" w:rsidP="00802BB2"/>
    <w:p w:rsidR="00802BB2" w:rsidRDefault="00802BB2" w:rsidP="00802BB2"/>
    <w:p w:rsidR="00802BB2" w:rsidRDefault="00625802" w:rsidP="00802BB2">
      <w:r>
        <w:t>17</w:t>
      </w:r>
      <w:r w:rsidR="00802BB2">
        <w:t xml:space="preserve">.   </w:t>
      </w:r>
      <w:r w:rsidR="00802BB2" w:rsidRPr="006E11ED">
        <w:t xml:space="preserve">A password consists of two letters of the alphabet followed by three digits chosen from 0 to 9. Repeats </w:t>
      </w:r>
      <w:r w:rsidR="00802BB2">
        <w:t xml:space="preserve">  </w:t>
      </w:r>
    </w:p>
    <w:p w:rsidR="00802BB2" w:rsidRDefault="00802BB2" w:rsidP="00802BB2">
      <w:pPr>
        <w:rPr>
          <w:color w:val="000000"/>
          <w:sz w:val="27"/>
          <w:szCs w:val="27"/>
        </w:rPr>
      </w:pPr>
      <w:r>
        <w:t xml:space="preserve">        </w:t>
      </w:r>
      <w:proofErr w:type="gramStart"/>
      <w:r w:rsidRPr="006E11ED">
        <w:t>are</w:t>
      </w:r>
      <w:proofErr w:type="gramEnd"/>
      <w:r w:rsidRPr="006E11ED">
        <w:t xml:space="preserve"> allowed. How many different possible passwords are there?</w:t>
      </w:r>
    </w:p>
    <w:p w:rsidR="00802BB2" w:rsidRPr="006E11ED" w:rsidRDefault="00802BB2" w:rsidP="00691505">
      <w:pPr>
        <w:spacing w:before="15" w:after="15" w:line="360" w:lineRule="atLeast"/>
        <w:ind w:left="15" w:right="15"/>
        <w:rPr>
          <w:sz w:val="28"/>
          <w:szCs w:val="28"/>
        </w:rPr>
      </w:pPr>
      <w:r>
        <w:tab/>
      </w:r>
      <w:proofErr w:type="gramStart"/>
      <w:r w:rsidRPr="006E11ED">
        <w:rPr>
          <w:rFonts w:ascii="Verdana sans-serif" w:hAnsi="Verdana sans-serif"/>
          <w:sz w:val="28"/>
          <w:szCs w:val="28"/>
        </w:rPr>
        <w:t xml:space="preserve">A.  </w:t>
      </w:r>
      <w:r w:rsidRPr="006E11ED">
        <w:rPr>
          <w:sz w:val="28"/>
          <w:szCs w:val="28"/>
        </w:rPr>
        <w:t>492,804</w:t>
      </w:r>
      <w:proofErr w:type="gramEnd"/>
      <w:r w:rsidRPr="006E11ED">
        <w:rPr>
          <w:sz w:val="28"/>
          <w:szCs w:val="28"/>
        </w:rPr>
        <w:t xml:space="preserve">  </w:t>
      </w:r>
      <w:r w:rsidRPr="006E11ED">
        <w:rPr>
          <w:sz w:val="28"/>
          <w:szCs w:val="28"/>
        </w:rPr>
        <w:tab/>
      </w:r>
      <w:r w:rsidRPr="006E11ED">
        <w:rPr>
          <w:rFonts w:ascii="Verdana sans-serif" w:hAnsi="Verdana sans-serif"/>
          <w:sz w:val="28"/>
          <w:szCs w:val="28"/>
        </w:rPr>
        <w:t xml:space="preserve">B.  </w:t>
      </w:r>
      <w:r w:rsidRPr="006E11ED">
        <w:rPr>
          <w:sz w:val="28"/>
          <w:szCs w:val="28"/>
        </w:rPr>
        <w:t>650,000</w:t>
      </w:r>
      <w:r w:rsidRPr="006E11ED">
        <w:rPr>
          <w:sz w:val="28"/>
          <w:szCs w:val="28"/>
        </w:rPr>
        <w:tab/>
      </w:r>
      <w:r w:rsidRPr="006E11ED">
        <w:rPr>
          <w:sz w:val="28"/>
          <w:szCs w:val="28"/>
        </w:rPr>
        <w:tab/>
      </w:r>
      <w:r w:rsidRPr="00016744">
        <w:rPr>
          <w:rFonts w:ascii="Verdana sans-serif" w:hAnsi="Verdana sans-serif"/>
          <w:sz w:val="28"/>
          <w:szCs w:val="28"/>
          <w:highlight w:val="yellow"/>
        </w:rPr>
        <w:t xml:space="preserve">C.  </w:t>
      </w:r>
      <w:r w:rsidRPr="00016744">
        <w:rPr>
          <w:sz w:val="28"/>
          <w:szCs w:val="28"/>
          <w:highlight w:val="yellow"/>
        </w:rPr>
        <w:t>676,000</w:t>
      </w:r>
      <w:r w:rsidRPr="006E11ED">
        <w:rPr>
          <w:sz w:val="28"/>
          <w:szCs w:val="28"/>
        </w:rPr>
        <w:tab/>
      </w:r>
      <w:r w:rsidRPr="006E11ED">
        <w:rPr>
          <w:sz w:val="28"/>
          <w:szCs w:val="28"/>
        </w:rPr>
        <w:tab/>
      </w:r>
      <w:r w:rsidRPr="006E11ED">
        <w:rPr>
          <w:rFonts w:ascii="Verdana sans-serif" w:hAnsi="Verdana sans-serif"/>
          <w:sz w:val="28"/>
          <w:szCs w:val="28"/>
        </w:rPr>
        <w:t xml:space="preserve">D.  </w:t>
      </w:r>
      <w:r w:rsidRPr="006E11ED">
        <w:rPr>
          <w:sz w:val="28"/>
          <w:szCs w:val="28"/>
        </w:rPr>
        <w:t>1,757,600</w:t>
      </w:r>
    </w:p>
    <w:p w:rsidR="00E36BAA" w:rsidRDefault="00E36BAA" w:rsidP="00E36BAA"/>
    <w:p w:rsidR="00EE52D2" w:rsidRDefault="00EE52D2" w:rsidP="00E36BAA"/>
    <w:p w:rsidR="00EE52D2" w:rsidRDefault="00EE52D2" w:rsidP="00EE52D2"/>
    <w:p w:rsidR="00EE52D2" w:rsidRDefault="00625802" w:rsidP="00625802">
      <w:r>
        <w:t xml:space="preserve">18.   </w:t>
      </w:r>
      <w:r w:rsidR="00EE52D2">
        <w:t xml:space="preserve">Identify the following </w:t>
      </w:r>
      <w:proofErr w:type="gramStart"/>
      <w:r w:rsidR="00EE52D2">
        <w:t xml:space="preserve">for  </w:t>
      </w:r>
      <w:r w:rsidR="00EE52D2" w:rsidRPr="00625802">
        <w:rPr>
          <w:i/>
        </w:rPr>
        <w:t>f</w:t>
      </w:r>
      <w:proofErr w:type="gramEnd"/>
      <w:r>
        <w:t xml:space="preserve">:  </w:t>
      </w:r>
      <w:r>
        <w:tab/>
      </w:r>
      <w:r>
        <w:tab/>
      </w:r>
      <w:r>
        <w:tab/>
        <w:t>19</w:t>
      </w:r>
      <w:r w:rsidR="00EE52D2">
        <w:t>.  Solve</w:t>
      </w:r>
      <w:r w:rsidR="00155335">
        <w:t xml:space="preserve"> for </w:t>
      </w:r>
      <w:r w:rsidR="00155335" w:rsidRPr="00625802">
        <w:rPr>
          <w:i/>
        </w:rPr>
        <w:t>x</w:t>
      </w:r>
      <w:r w:rsidR="00EE52D2">
        <w:t xml:space="preserve">:  </w:t>
      </w:r>
    </w:p>
    <w:p w:rsidR="00767159" w:rsidRPr="001352B2" w:rsidRDefault="00EE52D2" w:rsidP="00767159">
      <w:pPr>
        <w:ind w:left="1080"/>
        <w:rPr>
          <w:color w:val="FF0000"/>
          <w:sz w:val="36"/>
          <w:szCs w:val="36"/>
        </w:rPr>
      </w:pPr>
      <w:r w:rsidRPr="00B361C8">
        <w:rPr>
          <w:position w:val="-28"/>
        </w:rPr>
        <w:object w:dxaOrig="2760" w:dyaOrig="660">
          <v:shape id="_x0000_i1029" type="#_x0000_t75" style="width:138.75pt;height:33pt" o:ole="">
            <v:imagedata r:id="rId7" o:title=""/>
          </v:shape>
          <o:OLEObject Type="Embed" ProgID="Equation.DSMT4" ShapeID="_x0000_i1029" DrawAspect="Content" ObjectID="_1511859366" r:id="rId12"/>
        </w:object>
      </w:r>
      <w:r w:rsidR="00767159">
        <w:rPr>
          <w:position w:val="-28"/>
        </w:rPr>
        <w:tab/>
      </w:r>
      <w:r w:rsidR="00767159">
        <w:rPr>
          <w:position w:val="-28"/>
        </w:rPr>
        <w:tab/>
      </w:r>
      <w:r w:rsidR="00767159">
        <w:rPr>
          <w:position w:val="-28"/>
        </w:rPr>
        <w:tab/>
      </w:r>
      <w:r w:rsidR="00155335" w:rsidRPr="00B5669D">
        <w:rPr>
          <w:position w:val="-24"/>
        </w:rPr>
        <w:object w:dxaOrig="1820" w:dyaOrig="620">
          <v:shape id="_x0000_i1030" type="#_x0000_t75" style="width:90.75pt;height:30.75pt" o:ole="">
            <v:imagedata r:id="rId9" o:title=""/>
          </v:shape>
          <o:OLEObject Type="Embed" ProgID="Equation.DSMT4" ShapeID="_x0000_i1030" DrawAspect="Content" ObjectID="_1511859367" r:id="rId13"/>
        </w:object>
      </w:r>
      <w:r w:rsidR="00767159">
        <w:rPr>
          <w:position w:val="-28"/>
        </w:rPr>
        <w:tab/>
      </w:r>
      <w:r w:rsidR="00767159">
        <w:rPr>
          <w:position w:val="-28"/>
        </w:rPr>
        <w:tab/>
      </w:r>
    </w:p>
    <w:p w:rsidR="00EE52D2" w:rsidRDefault="00EE52D2" w:rsidP="00EE52D2">
      <w:pPr>
        <w:ind w:left="360"/>
      </w:pPr>
    </w:p>
    <w:p w:rsidR="00EE52D2" w:rsidRDefault="00EE52D2" w:rsidP="00EE52D2">
      <w:pPr>
        <w:pStyle w:val="ListParagraph"/>
        <w:numPr>
          <w:ilvl w:val="0"/>
          <w:numId w:val="4"/>
        </w:numPr>
      </w:pPr>
      <w:r>
        <w:t>Removable discontinuities</w:t>
      </w:r>
      <w:r w:rsidR="00155335">
        <w:tab/>
      </w:r>
      <w:r w:rsidR="00155335">
        <w:tab/>
      </w:r>
      <w:r w:rsidR="00155335">
        <w:tab/>
      </w:r>
      <w:r w:rsidR="00155335">
        <w:tab/>
      </w:r>
    </w:p>
    <w:p w:rsidR="00EE52D2" w:rsidRPr="00625802" w:rsidRDefault="001352B2" w:rsidP="00625802">
      <w:pPr>
        <w:ind w:left="720" w:firstLine="720"/>
        <w:rPr>
          <w:sz w:val="36"/>
          <w:szCs w:val="36"/>
        </w:rPr>
      </w:pPr>
      <w:proofErr w:type="gramStart"/>
      <w:r w:rsidRPr="00625802">
        <w:rPr>
          <w:color w:val="FF0000"/>
          <w:sz w:val="36"/>
          <w:szCs w:val="36"/>
        </w:rPr>
        <w:t>when</w:t>
      </w:r>
      <w:proofErr w:type="gramEnd"/>
      <w:r w:rsidRPr="00625802">
        <w:rPr>
          <w:color w:val="FF0000"/>
          <w:sz w:val="36"/>
          <w:szCs w:val="36"/>
        </w:rPr>
        <w:t xml:space="preserve"> </w:t>
      </w:r>
      <w:r w:rsidRPr="00625802">
        <w:rPr>
          <w:i/>
          <w:color w:val="FF0000"/>
          <w:sz w:val="36"/>
          <w:szCs w:val="36"/>
        </w:rPr>
        <w:t xml:space="preserve">x = </w:t>
      </w:r>
      <w:r w:rsidRPr="00625802">
        <w:rPr>
          <w:color w:val="FF0000"/>
          <w:sz w:val="36"/>
          <w:szCs w:val="36"/>
        </w:rPr>
        <w:t>3</w:t>
      </w:r>
      <w:r w:rsidR="00155335" w:rsidRPr="00625802">
        <w:rPr>
          <w:color w:val="FF0000"/>
          <w:sz w:val="36"/>
          <w:szCs w:val="36"/>
        </w:rPr>
        <w:tab/>
      </w:r>
      <w:r w:rsidR="00155335" w:rsidRPr="00625802">
        <w:rPr>
          <w:color w:val="FF0000"/>
          <w:sz w:val="36"/>
          <w:szCs w:val="36"/>
        </w:rPr>
        <w:tab/>
      </w:r>
      <w:r w:rsidR="00155335" w:rsidRPr="00625802">
        <w:rPr>
          <w:color w:val="FF0000"/>
          <w:sz w:val="36"/>
          <w:szCs w:val="36"/>
        </w:rPr>
        <w:tab/>
      </w:r>
      <w:r w:rsidR="00155335" w:rsidRPr="00625802">
        <w:rPr>
          <w:color w:val="FF0000"/>
          <w:sz w:val="36"/>
          <w:szCs w:val="36"/>
        </w:rPr>
        <w:tab/>
      </w:r>
      <w:r w:rsidR="00155335" w:rsidRPr="00625802">
        <w:rPr>
          <w:color w:val="FF0000"/>
          <w:sz w:val="36"/>
          <w:szCs w:val="36"/>
        </w:rPr>
        <w:tab/>
      </w:r>
      <w:r w:rsidR="00F46553" w:rsidRPr="00625802">
        <w:rPr>
          <w:color w:val="FF0000"/>
          <w:sz w:val="36"/>
          <w:szCs w:val="36"/>
        </w:rPr>
        <w:t xml:space="preserve">        </w:t>
      </w:r>
      <w:r w:rsidR="00155335" w:rsidRPr="00625802">
        <w:rPr>
          <w:i/>
          <w:color w:val="FF0000"/>
          <w:sz w:val="36"/>
          <w:szCs w:val="36"/>
        </w:rPr>
        <w:t>Ø</w:t>
      </w:r>
    </w:p>
    <w:p w:rsidR="00EE52D2" w:rsidRDefault="00EE52D2" w:rsidP="00EE52D2">
      <w:pPr>
        <w:pStyle w:val="ListParagraph"/>
        <w:numPr>
          <w:ilvl w:val="0"/>
          <w:numId w:val="4"/>
        </w:numPr>
      </w:pPr>
      <w:r>
        <w:t>Essential discontinuities</w:t>
      </w:r>
    </w:p>
    <w:p w:rsidR="00EE52D2" w:rsidRDefault="001352B2" w:rsidP="001352B2">
      <w:pPr>
        <w:pStyle w:val="ListParagraph"/>
        <w:ind w:left="1440"/>
      </w:pPr>
      <w:proofErr w:type="gramStart"/>
      <w:r w:rsidRPr="001352B2">
        <w:rPr>
          <w:color w:val="FF0000"/>
          <w:sz w:val="36"/>
          <w:szCs w:val="36"/>
        </w:rPr>
        <w:t>when</w:t>
      </w:r>
      <w:proofErr w:type="gramEnd"/>
      <w:r w:rsidRPr="001352B2">
        <w:rPr>
          <w:color w:val="FF0000"/>
          <w:sz w:val="36"/>
          <w:szCs w:val="36"/>
        </w:rPr>
        <w:t xml:space="preserve"> </w:t>
      </w:r>
      <w:r w:rsidRPr="001352B2">
        <w:rPr>
          <w:i/>
          <w:color w:val="FF0000"/>
          <w:sz w:val="36"/>
          <w:szCs w:val="36"/>
        </w:rPr>
        <w:t xml:space="preserve">x = </w:t>
      </w:r>
      <w:r>
        <w:rPr>
          <w:color w:val="FF0000"/>
          <w:sz w:val="36"/>
          <w:szCs w:val="36"/>
        </w:rPr>
        <w:t>-2</w:t>
      </w:r>
    </w:p>
    <w:p w:rsidR="00EE52D2" w:rsidRDefault="00EE52D2" w:rsidP="00EE52D2">
      <w:pPr>
        <w:pStyle w:val="ListParagraph"/>
        <w:numPr>
          <w:ilvl w:val="0"/>
          <w:numId w:val="4"/>
        </w:numPr>
      </w:pPr>
      <w:r>
        <w:rPr>
          <w:i/>
        </w:rPr>
        <w:t>x-</w:t>
      </w:r>
      <w:proofErr w:type="spellStart"/>
      <w:r>
        <w:t>intecept</w:t>
      </w:r>
      <w:proofErr w:type="spellEnd"/>
      <w:r>
        <w:t>(s)</w:t>
      </w:r>
    </w:p>
    <w:p w:rsidR="00EE52D2" w:rsidRDefault="001352B2" w:rsidP="001352B2">
      <w:pPr>
        <w:ind w:left="1440"/>
      </w:pPr>
      <w:r>
        <w:rPr>
          <w:color w:val="FF0000"/>
          <w:sz w:val="36"/>
          <w:szCs w:val="36"/>
        </w:rPr>
        <w:t xml:space="preserve">(-8, 0) </w:t>
      </w:r>
      <w:proofErr w:type="gramStart"/>
      <w:r>
        <w:rPr>
          <w:color w:val="FF0000"/>
          <w:sz w:val="36"/>
          <w:szCs w:val="36"/>
        </w:rPr>
        <w:t>&amp;  (</w:t>
      </w:r>
      <w:proofErr w:type="gramEnd"/>
      <w:r>
        <w:rPr>
          <w:color w:val="FF0000"/>
          <w:sz w:val="36"/>
          <w:szCs w:val="36"/>
        </w:rPr>
        <w:t>2, 0)</w:t>
      </w:r>
    </w:p>
    <w:p w:rsidR="00EE52D2" w:rsidRDefault="00EE52D2" w:rsidP="001352B2">
      <w:pPr>
        <w:ind w:left="1440"/>
      </w:pPr>
    </w:p>
    <w:sectPr w:rsidR="00EE52D2" w:rsidSect="00771378">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Verdana sans-serif">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A25A9"/>
    <w:multiLevelType w:val="hybridMultilevel"/>
    <w:tmpl w:val="581ED8EE"/>
    <w:lvl w:ilvl="0" w:tplc="F36879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A57789E"/>
    <w:multiLevelType w:val="hybridMultilevel"/>
    <w:tmpl w:val="97DA2CE2"/>
    <w:lvl w:ilvl="0" w:tplc="A4E0BD7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D1F35DE"/>
    <w:multiLevelType w:val="hybridMultilevel"/>
    <w:tmpl w:val="68C27260"/>
    <w:lvl w:ilvl="0" w:tplc="195091B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167783F"/>
    <w:multiLevelType w:val="multilevel"/>
    <w:tmpl w:val="97DA2CE2"/>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20"/>
  <w:displayHorizontalDrawingGridEvery w:val="2"/>
  <w:noPunctuationKerning/>
  <w:characterSpacingControl w:val="doNotCompress"/>
  <w:compat>
    <w:applyBreakingRules/>
  </w:compat>
  <w:rsids>
    <w:rsidRoot w:val="00904C05"/>
    <w:rsid w:val="00016744"/>
    <w:rsid w:val="00055EF9"/>
    <w:rsid w:val="001352B2"/>
    <w:rsid w:val="00155335"/>
    <w:rsid w:val="00183482"/>
    <w:rsid w:val="001938DB"/>
    <w:rsid w:val="001A1AC5"/>
    <w:rsid w:val="002C39D9"/>
    <w:rsid w:val="002E5954"/>
    <w:rsid w:val="00371004"/>
    <w:rsid w:val="00375826"/>
    <w:rsid w:val="00377DA1"/>
    <w:rsid w:val="004041D6"/>
    <w:rsid w:val="00455FC9"/>
    <w:rsid w:val="005D18BF"/>
    <w:rsid w:val="00625802"/>
    <w:rsid w:val="006447A9"/>
    <w:rsid w:val="00691505"/>
    <w:rsid w:val="006E11ED"/>
    <w:rsid w:val="00767159"/>
    <w:rsid w:val="00771378"/>
    <w:rsid w:val="00783369"/>
    <w:rsid w:val="00802BB2"/>
    <w:rsid w:val="00892215"/>
    <w:rsid w:val="008F58BF"/>
    <w:rsid w:val="00904C05"/>
    <w:rsid w:val="009149E7"/>
    <w:rsid w:val="00A251F8"/>
    <w:rsid w:val="00A55E92"/>
    <w:rsid w:val="00A60F3A"/>
    <w:rsid w:val="00A77474"/>
    <w:rsid w:val="00AA59EC"/>
    <w:rsid w:val="00AF45B3"/>
    <w:rsid w:val="00B23571"/>
    <w:rsid w:val="00B361C8"/>
    <w:rsid w:val="00C57D85"/>
    <w:rsid w:val="00C75C92"/>
    <w:rsid w:val="00CD0AF6"/>
    <w:rsid w:val="00D40287"/>
    <w:rsid w:val="00D85C8A"/>
    <w:rsid w:val="00DC30ED"/>
    <w:rsid w:val="00E36BAA"/>
    <w:rsid w:val="00EB4E38"/>
    <w:rsid w:val="00EE52D2"/>
    <w:rsid w:val="00EF4CD9"/>
    <w:rsid w:val="00F46553"/>
    <w:rsid w:val="00F71F0C"/>
    <w:rsid w:val="00F7506D"/>
    <w:rsid w:val="00F93E00"/>
    <w:rsid w:val="00F97A58"/>
    <w:rsid w:val="00FD23EE"/>
    <w:rsid w:val="00FD48D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1AC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5EF9"/>
    <w:pPr>
      <w:ind w:left="720"/>
      <w:contextualSpacing/>
    </w:pPr>
  </w:style>
  <w:style w:type="paragraph" w:styleId="BalloonText">
    <w:name w:val="Balloon Text"/>
    <w:basedOn w:val="Normal"/>
    <w:link w:val="BalloonTextChar"/>
    <w:rsid w:val="00A60F3A"/>
    <w:rPr>
      <w:rFonts w:ascii="Tahoma" w:hAnsi="Tahoma" w:cs="Tahoma"/>
      <w:sz w:val="16"/>
      <w:szCs w:val="16"/>
    </w:rPr>
  </w:style>
  <w:style w:type="character" w:customStyle="1" w:styleId="BalloonTextChar">
    <w:name w:val="Balloon Text Char"/>
    <w:basedOn w:val="DefaultParagraphFont"/>
    <w:link w:val="BalloonText"/>
    <w:rsid w:val="00A60F3A"/>
    <w:rPr>
      <w:rFonts w:ascii="Tahoma" w:hAnsi="Tahoma" w:cs="Tahoma"/>
      <w:sz w:val="16"/>
      <w:szCs w:val="16"/>
    </w:rPr>
  </w:style>
  <w:style w:type="character" w:styleId="Hyperlink">
    <w:name w:val="Hyperlink"/>
    <w:basedOn w:val="DefaultParagraphFont"/>
    <w:uiPriority w:val="99"/>
    <w:unhideWhenUsed/>
    <w:rsid w:val="006E11ED"/>
    <w:rPr>
      <w:color w:val="0000FF"/>
      <w:u w:val="single"/>
    </w:rPr>
  </w:style>
</w:styles>
</file>

<file path=word/webSettings.xml><?xml version="1.0" encoding="utf-8"?>
<w:webSettings xmlns:r="http://schemas.openxmlformats.org/officeDocument/2006/relationships" xmlns:w="http://schemas.openxmlformats.org/wordprocessingml/2006/main">
  <w:divs>
    <w:div w:id="182936526">
      <w:bodyDiv w:val="1"/>
      <w:marLeft w:val="0"/>
      <w:marRight w:val="0"/>
      <w:marTop w:val="0"/>
      <w:marBottom w:val="0"/>
      <w:divBdr>
        <w:top w:val="none" w:sz="0" w:space="0" w:color="auto"/>
        <w:left w:val="none" w:sz="0" w:space="0" w:color="auto"/>
        <w:bottom w:val="none" w:sz="0" w:space="0" w:color="auto"/>
        <w:right w:val="none" w:sz="0" w:space="0" w:color="auto"/>
      </w:divBdr>
      <w:divsChild>
        <w:div w:id="413479156">
          <w:marLeft w:val="0"/>
          <w:marRight w:val="0"/>
          <w:marTop w:val="0"/>
          <w:marBottom w:val="0"/>
          <w:divBdr>
            <w:top w:val="none" w:sz="0" w:space="0" w:color="auto"/>
            <w:left w:val="none" w:sz="0" w:space="0" w:color="auto"/>
            <w:bottom w:val="none" w:sz="0" w:space="0" w:color="auto"/>
            <w:right w:val="none" w:sz="0" w:space="0" w:color="auto"/>
          </w:divBdr>
          <w:divsChild>
            <w:div w:id="1623418451">
              <w:marLeft w:val="0"/>
              <w:marRight w:val="0"/>
              <w:marTop w:val="0"/>
              <w:marBottom w:val="0"/>
              <w:divBdr>
                <w:top w:val="none" w:sz="0" w:space="0" w:color="auto"/>
                <w:left w:val="none" w:sz="0" w:space="0" w:color="auto"/>
                <w:bottom w:val="none" w:sz="0" w:space="0" w:color="auto"/>
                <w:right w:val="none" w:sz="0" w:space="0" w:color="auto"/>
              </w:divBdr>
              <w:divsChild>
                <w:div w:id="234052507">
                  <w:marLeft w:val="0"/>
                  <w:marRight w:val="0"/>
                  <w:marTop w:val="0"/>
                  <w:marBottom w:val="0"/>
                  <w:divBdr>
                    <w:top w:val="none" w:sz="0" w:space="0" w:color="auto"/>
                    <w:left w:val="none" w:sz="0" w:space="0" w:color="auto"/>
                    <w:bottom w:val="none" w:sz="0" w:space="0" w:color="auto"/>
                    <w:right w:val="none" w:sz="0" w:space="0" w:color="auto"/>
                  </w:divBdr>
                  <w:divsChild>
                    <w:div w:id="1818451801">
                      <w:marLeft w:val="0"/>
                      <w:marRight w:val="0"/>
                      <w:marTop w:val="0"/>
                      <w:marBottom w:val="0"/>
                      <w:divBdr>
                        <w:top w:val="single" w:sz="6" w:space="8" w:color="auto"/>
                        <w:left w:val="single" w:sz="6" w:space="8" w:color="auto"/>
                        <w:bottom w:val="single" w:sz="6" w:space="8" w:color="auto"/>
                        <w:right w:val="single" w:sz="6" w:space="8" w:color="auto"/>
                      </w:divBdr>
                      <w:divsChild>
                        <w:div w:id="1287545956">
                          <w:marLeft w:val="0"/>
                          <w:marRight w:val="0"/>
                          <w:marTop w:val="0"/>
                          <w:marBottom w:val="150"/>
                          <w:divBdr>
                            <w:top w:val="single" w:sz="12" w:space="8" w:color="00CED1"/>
                            <w:left w:val="single" w:sz="12" w:space="8" w:color="00CED1"/>
                            <w:bottom w:val="single" w:sz="12" w:space="8" w:color="00CED1"/>
                            <w:right w:val="single" w:sz="12" w:space="8" w:color="00CED1"/>
                          </w:divBdr>
                        </w:div>
                      </w:divsChild>
                    </w:div>
                  </w:divsChild>
                </w:div>
              </w:divsChild>
            </w:div>
          </w:divsChild>
        </w:div>
      </w:divsChild>
    </w:div>
    <w:div w:id="417218850">
      <w:bodyDiv w:val="1"/>
      <w:marLeft w:val="0"/>
      <w:marRight w:val="0"/>
      <w:marTop w:val="0"/>
      <w:marBottom w:val="0"/>
      <w:divBdr>
        <w:top w:val="none" w:sz="0" w:space="0" w:color="auto"/>
        <w:left w:val="none" w:sz="0" w:space="0" w:color="auto"/>
        <w:bottom w:val="none" w:sz="0" w:space="0" w:color="auto"/>
        <w:right w:val="none" w:sz="0" w:space="0" w:color="auto"/>
      </w:divBdr>
      <w:divsChild>
        <w:div w:id="1709329744">
          <w:marLeft w:val="0"/>
          <w:marRight w:val="0"/>
          <w:marTop w:val="0"/>
          <w:marBottom w:val="0"/>
          <w:divBdr>
            <w:top w:val="none" w:sz="0" w:space="0" w:color="auto"/>
            <w:left w:val="none" w:sz="0" w:space="0" w:color="auto"/>
            <w:bottom w:val="none" w:sz="0" w:space="0" w:color="auto"/>
            <w:right w:val="none" w:sz="0" w:space="0" w:color="auto"/>
          </w:divBdr>
          <w:divsChild>
            <w:div w:id="635259134">
              <w:marLeft w:val="0"/>
              <w:marRight w:val="0"/>
              <w:marTop w:val="0"/>
              <w:marBottom w:val="0"/>
              <w:divBdr>
                <w:top w:val="none" w:sz="0" w:space="0" w:color="auto"/>
                <w:left w:val="none" w:sz="0" w:space="0" w:color="auto"/>
                <w:bottom w:val="none" w:sz="0" w:space="0" w:color="auto"/>
                <w:right w:val="none" w:sz="0" w:space="0" w:color="auto"/>
              </w:divBdr>
              <w:divsChild>
                <w:div w:id="626818898">
                  <w:marLeft w:val="0"/>
                  <w:marRight w:val="0"/>
                  <w:marTop w:val="0"/>
                  <w:marBottom w:val="0"/>
                  <w:divBdr>
                    <w:top w:val="none" w:sz="0" w:space="0" w:color="auto"/>
                    <w:left w:val="none" w:sz="0" w:space="0" w:color="auto"/>
                    <w:bottom w:val="none" w:sz="0" w:space="0" w:color="auto"/>
                    <w:right w:val="none" w:sz="0" w:space="0" w:color="auto"/>
                  </w:divBdr>
                  <w:divsChild>
                    <w:div w:id="779689363">
                      <w:marLeft w:val="0"/>
                      <w:marRight w:val="0"/>
                      <w:marTop w:val="0"/>
                      <w:marBottom w:val="0"/>
                      <w:divBdr>
                        <w:top w:val="single" w:sz="6" w:space="8" w:color="auto"/>
                        <w:left w:val="single" w:sz="6" w:space="8" w:color="auto"/>
                        <w:bottom w:val="single" w:sz="6" w:space="8" w:color="auto"/>
                        <w:right w:val="single" w:sz="6" w:space="8" w:color="auto"/>
                      </w:divBdr>
                      <w:divsChild>
                        <w:div w:id="1008362321">
                          <w:marLeft w:val="0"/>
                          <w:marRight w:val="0"/>
                          <w:marTop w:val="0"/>
                          <w:marBottom w:val="150"/>
                          <w:divBdr>
                            <w:top w:val="single" w:sz="12" w:space="8" w:color="00CED1"/>
                            <w:left w:val="single" w:sz="12" w:space="8" w:color="00CED1"/>
                            <w:bottom w:val="single" w:sz="12" w:space="8" w:color="00CED1"/>
                            <w:right w:val="single" w:sz="12" w:space="8" w:color="00CED1"/>
                          </w:divBdr>
                        </w:div>
                        <w:div w:id="2024160375">
                          <w:marLeft w:val="0"/>
                          <w:marRight w:val="0"/>
                          <w:marTop w:val="0"/>
                          <w:marBottom w:val="0"/>
                          <w:divBdr>
                            <w:top w:val="none" w:sz="0" w:space="0" w:color="auto"/>
                            <w:left w:val="none" w:sz="0" w:space="0" w:color="auto"/>
                            <w:bottom w:val="none" w:sz="0" w:space="0" w:color="auto"/>
                            <w:right w:val="none" w:sz="0" w:space="0" w:color="auto"/>
                          </w:divBdr>
                          <w:divsChild>
                            <w:div w:id="1498812962">
                              <w:marLeft w:val="60"/>
                              <w:marRight w:val="60"/>
                              <w:marTop w:val="60"/>
                              <w:marBottom w:val="60"/>
                              <w:divBdr>
                                <w:top w:val="single" w:sz="12" w:space="0" w:color="00FFFF"/>
                                <w:left w:val="single" w:sz="12" w:space="0" w:color="00FFFF"/>
                                <w:bottom w:val="single" w:sz="12" w:space="0" w:color="00FFFF"/>
                                <w:right w:val="single" w:sz="12" w:space="0" w:color="00FFFF"/>
                              </w:divBdr>
                              <w:divsChild>
                                <w:div w:id="860509096">
                                  <w:marLeft w:val="0"/>
                                  <w:marRight w:val="0"/>
                                  <w:marTop w:val="0"/>
                                  <w:marBottom w:val="0"/>
                                  <w:divBdr>
                                    <w:top w:val="none" w:sz="0" w:space="0" w:color="auto"/>
                                    <w:left w:val="none" w:sz="0" w:space="0" w:color="auto"/>
                                    <w:bottom w:val="none" w:sz="0" w:space="0" w:color="auto"/>
                                    <w:right w:val="none" w:sz="0" w:space="0" w:color="auto"/>
                                  </w:divBdr>
                                </w:div>
                                <w:div w:id="1762528493">
                                  <w:marLeft w:val="0"/>
                                  <w:marRight w:val="0"/>
                                  <w:marTop w:val="0"/>
                                  <w:marBottom w:val="0"/>
                                  <w:divBdr>
                                    <w:top w:val="none" w:sz="0" w:space="0" w:color="auto"/>
                                    <w:left w:val="none" w:sz="0" w:space="0" w:color="auto"/>
                                    <w:bottom w:val="none" w:sz="0" w:space="0" w:color="auto"/>
                                    <w:right w:val="none" w:sz="0" w:space="0" w:color="auto"/>
                                  </w:divBdr>
                                </w:div>
                              </w:divsChild>
                            </w:div>
                            <w:div w:id="496268936">
                              <w:marLeft w:val="60"/>
                              <w:marRight w:val="60"/>
                              <w:marTop w:val="60"/>
                              <w:marBottom w:val="60"/>
                              <w:divBdr>
                                <w:top w:val="single" w:sz="12" w:space="0" w:color="00FFFF"/>
                                <w:left w:val="single" w:sz="12" w:space="0" w:color="00FFFF"/>
                                <w:bottom w:val="single" w:sz="12" w:space="0" w:color="00FFFF"/>
                                <w:right w:val="single" w:sz="12" w:space="0" w:color="00FFFF"/>
                              </w:divBdr>
                              <w:divsChild>
                                <w:div w:id="628634100">
                                  <w:marLeft w:val="0"/>
                                  <w:marRight w:val="0"/>
                                  <w:marTop w:val="0"/>
                                  <w:marBottom w:val="0"/>
                                  <w:divBdr>
                                    <w:top w:val="none" w:sz="0" w:space="0" w:color="auto"/>
                                    <w:left w:val="none" w:sz="0" w:space="0" w:color="auto"/>
                                    <w:bottom w:val="none" w:sz="0" w:space="0" w:color="auto"/>
                                    <w:right w:val="none" w:sz="0" w:space="0" w:color="auto"/>
                                  </w:divBdr>
                                </w:div>
                                <w:div w:id="2029718886">
                                  <w:marLeft w:val="0"/>
                                  <w:marRight w:val="0"/>
                                  <w:marTop w:val="0"/>
                                  <w:marBottom w:val="0"/>
                                  <w:divBdr>
                                    <w:top w:val="none" w:sz="0" w:space="0" w:color="auto"/>
                                    <w:left w:val="none" w:sz="0" w:space="0" w:color="auto"/>
                                    <w:bottom w:val="none" w:sz="0" w:space="0" w:color="auto"/>
                                    <w:right w:val="none" w:sz="0" w:space="0" w:color="auto"/>
                                  </w:divBdr>
                                </w:div>
                              </w:divsChild>
                            </w:div>
                            <w:div w:id="717045809">
                              <w:marLeft w:val="60"/>
                              <w:marRight w:val="60"/>
                              <w:marTop w:val="60"/>
                              <w:marBottom w:val="60"/>
                              <w:divBdr>
                                <w:top w:val="single" w:sz="12" w:space="0" w:color="00FFFF"/>
                                <w:left w:val="single" w:sz="12" w:space="0" w:color="00FFFF"/>
                                <w:bottom w:val="single" w:sz="12" w:space="0" w:color="00FFFF"/>
                                <w:right w:val="single" w:sz="12" w:space="0" w:color="00FFFF"/>
                              </w:divBdr>
                              <w:divsChild>
                                <w:div w:id="1913731414">
                                  <w:marLeft w:val="0"/>
                                  <w:marRight w:val="0"/>
                                  <w:marTop w:val="0"/>
                                  <w:marBottom w:val="0"/>
                                  <w:divBdr>
                                    <w:top w:val="none" w:sz="0" w:space="0" w:color="auto"/>
                                    <w:left w:val="none" w:sz="0" w:space="0" w:color="auto"/>
                                    <w:bottom w:val="none" w:sz="0" w:space="0" w:color="auto"/>
                                    <w:right w:val="none" w:sz="0" w:space="0" w:color="auto"/>
                                  </w:divBdr>
                                </w:div>
                                <w:div w:id="952514014">
                                  <w:marLeft w:val="0"/>
                                  <w:marRight w:val="0"/>
                                  <w:marTop w:val="0"/>
                                  <w:marBottom w:val="0"/>
                                  <w:divBdr>
                                    <w:top w:val="none" w:sz="0" w:space="0" w:color="auto"/>
                                    <w:left w:val="none" w:sz="0" w:space="0" w:color="auto"/>
                                    <w:bottom w:val="none" w:sz="0" w:space="0" w:color="auto"/>
                                    <w:right w:val="none" w:sz="0" w:space="0" w:color="auto"/>
                                  </w:divBdr>
                                </w:div>
                              </w:divsChild>
                            </w:div>
                            <w:div w:id="366107140">
                              <w:marLeft w:val="60"/>
                              <w:marRight w:val="60"/>
                              <w:marTop w:val="60"/>
                              <w:marBottom w:val="60"/>
                              <w:divBdr>
                                <w:top w:val="single" w:sz="12" w:space="0" w:color="00FFFF"/>
                                <w:left w:val="single" w:sz="12" w:space="0" w:color="00FFFF"/>
                                <w:bottom w:val="single" w:sz="12" w:space="0" w:color="00FFFF"/>
                                <w:right w:val="single" w:sz="12" w:space="0" w:color="00FFFF"/>
                              </w:divBdr>
                              <w:divsChild>
                                <w:div w:id="893932156">
                                  <w:marLeft w:val="0"/>
                                  <w:marRight w:val="0"/>
                                  <w:marTop w:val="0"/>
                                  <w:marBottom w:val="0"/>
                                  <w:divBdr>
                                    <w:top w:val="none" w:sz="0" w:space="0" w:color="auto"/>
                                    <w:left w:val="none" w:sz="0" w:space="0" w:color="auto"/>
                                    <w:bottom w:val="none" w:sz="0" w:space="0" w:color="auto"/>
                                    <w:right w:val="none" w:sz="0" w:space="0" w:color="auto"/>
                                  </w:divBdr>
                                </w:div>
                                <w:div w:id="1920822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83752210">
      <w:bodyDiv w:val="1"/>
      <w:marLeft w:val="0"/>
      <w:marRight w:val="0"/>
      <w:marTop w:val="0"/>
      <w:marBottom w:val="0"/>
      <w:divBdr>
        <w:top w:val="none" w:sz="0" w:space="0" w:color="auto"/>
        <w:left w:val="none" w:sz="0" w:space="0" w:color="auto"/>
        <w:bottom w:val="none" w:sz="0" w:space="0" w:color="auto"/>
        <w:right w:val="none" w:sz="0" w:space="0" w:color="auto"/>
      </w:divBdr>
      <w:divsChild>
        <w:div w:id="168835807">
          <w:marLeft w:val="0"/>
          <w:marRight w:val="0"/>
          <w:marTop w:val="0"/>
          <w:marBottom w:val="0"/>
          <w:divBdr>
            <w:top w:val="none" w:sz="0" w:space="0" w:color="auto"/>
            <w:left w:val="none" w:sz="0" w:space="0" w:color="auto"/>
            <w:bottom w:val="none" w:sz="0" w:space="0" w:color="auto"/>
            <w:right w:val="none" w:sz="0" w:space="0" w:color="auto"/>
          </w:divBdr>
          <w:divsChild>
            <w:div w:id="518086569">
              <w:marLeft w:val="0"/>
              <w:marRight w:val="0"/>
              <w:marTop w:val="0"/>
              <w:marBottom w:val="0"/>
              <w:divBdr>
                <w:top w:val="none" w:sz="0" w:space="0" w:color="auto"/>
                <w:left w:val="none" w:sz="0" w:space="0" w:color="auto"/>
                <w:bottom w:val="none" w:sz="0" w:space="0" w:color="auto"/>
                <w:right w:val="none" w:sz="0" w:space="0" w:color="auto"/>
              </w:divBdr>
              <w:divsChild>
                <w:div w:id="1965651430">
                  <w:marLeft w:val="0"/>
                  <w:marRight w:val="0"/>
                  <w:marTop w:val="0"/>
                  <w:marBottom w:val="0"/>
                  <w:divBdr>
                    <w:top w:val="none" w:sz="0" w:space="0" w:color="auto"/>
                    <w:left w:val="none" w:sz="0" w:space="0" w:color="auto"/>
                    <w:bottom w:val="none" w:sz="0" w:space="0" w:color="auto"/>
                    <w:right w:val="none" w:sz="0" w:space="0" w:color="auto"/>
                  </w:divBdr>
                  <w:divsChild>
                    <w:div w:id="524251851">
                      <w:marLeft w:val="0"/>
                      <w:marRight w:val="0"/>
                      <w:marTop w:val="0"/>
                      <w:marBottom w:val="0"/>
                      <w:divBdr>
                        <w:top w:val="single" w:sz="6" w:space="8" w:color="auto"/>
                        <w:left w:val="single" w:sz="6" w:space="8" w:color="auto"/>
                        <w:bottom w:val="single" w:sz="6" w:space="8" w:color="auto"/>
                        <w:right w:val="single" w:sz="6" w:space="8" w:color="auto"/>
                      </w:divBdr>
                      <w:divsChild>
                        <w:div w:id="1877041443">
                          <w:marLeft w:val="0"/>
                          <w:marRight w:val="0"/>
                          <w:marTop w:val="0"/>
                          <w:marBottom w:val="150"/>
                          <w:divBdr>
                            <w:top w:val="single" w:sz="12" w:space="8" w:color="00CED1"/>
                            <w:left w:val="single" w:sz="12" w:space="8" w:color="00CED1"/>
                            <w:bottom w:val="single" w:sz="12" w:space="8" w:color="00CED1"/>
                            <w:right w:val="single" w:sz="12" w:space="8" w:color="00CED1"/>
                          </w:divBdr>
                        </w:div>
                      </w:divsChild>
                    </w:div>
                  </w:divsChild>
                </w:div>
              </w:divsChild>
            </w:div>
          </w:divsChild>
        </w:div>
      </w:divsChild>
    </w:div>
    <w:div w:id="914556203">
      <w:bodyDiv w:val="1"/>
      <w:marLeft w:val="0"/>
      <w:marRight w:val="0"/>
      <w:marTop w:val="0"/>
      <w:marBottom w:val="0"/>
      <w:divBdr>
        <w:top w:val="none" w:sz="0" w:space="0" w:color="auto"/>
        <w:left w:val="none" w:sz="0" w:space="0" w:color="auto"/>
        <w:bottom w:val="none" w:sz="0" w:space="0" w:color="auto"/>
        <w:right w:val="none" w:sz="0" w:space="0" w:color="auto"/>
      </w:divBdr>
      <w:divsChild>
        <w:div w:id="81487700">
          <w:marLeft w:val="0"/>
          <w:marRight w:val="0"/>
          <w:marTop w:val="0"/>
          <w:marBottom w:val="0"/>
          <w:divBdr>
            <w:top w:val="none" w:sz="0" w:space="0" w:color="auto"/>
            <w:left w:val="none" w:sz="0" w:space="0" w:color="auto"/>
            <w:bottom w:val="none" w:sz="0" w:space="0" w:color="auto"/>
            <w:right w:val="none" w:sz="0" w:space="0" w:color="auto"/>
          </w:divBdr>
          <w:divsChild>
            <w:div w:id="874463410">
              <w:marLeft w:val="0"/>
              <w:marRight w:val="0"/>
              <w:marTop w:val="0"/>
              <w:marBottom w:val="0"/>
              <w:divBdr>
                <w:top w:val="none" w:sz="0" w:space="0" w:color="auto"/>
                <w:left w:val="none" w:sz="0" w:space="0" w:color="auto"/>
                <w:bottom w:val="none" w:sz="0" w:space="0" w:color="auto"/>
                <w:right w:val="none" w:sz="0" w:space="0" w:color="auto"/>
              </w:divBdr>
              <w:divsChild>
                <w:div w:id="38013957">
                  <w:marLeft w:val="0"/>
                  <w:marRight w:val="0"/>
                  <w:marTop w:val="0"/>
                  <w:marBottom w:val="0"/>
                  <w:divBdr>
                    <w:top w:val="none" w:sz="0" w:space="0" w:color="auto"/>
                    <w:left w:val="none" w:sz="0" w:space="0" w:color="auto"/>
                    <w:bottom w:val="none" w:sz="0" w:space="0" w:color="auto"/>
                    <w:right w:val="none" w:sz="0" w:space="0" w:color="auto"/>
                  </w:divBdr>
                  <w:divsChild>
                    <w:div w:id="1529876708">
                      <w:marLeft w:val="0"/>
                      <w:marRight w:val="0"/>
                      <w:marTop w:val="0"/>
                      <w:marBottom w:val="0"/>
                      <w:divBdr>
                        <w:top w:val="single" w:sz="6" w:space="8" w:color="auto"/>
                        <w:left w:val="single" w:sz="6" w:space="8" w:color="auto"/>
                        <w:bottom w:val="single" w:sz="6" w:space="8" w:color="auto"/>
                        <w:right w:val="single" w:sz="6" w:space="8" w:color="auto"/>
                      </w:divBdr>
                      <w:divsChild>
                        <w:div w:id="1619484738">
                          <w:marLeft w:val="0"/>
                          <w:marRight w:val="0"/>
                          <w:marTop w:val="0"/>
                          <w:marBottom w:val="0"/>
                          <w:divBdr>
                            <w:top w:val="none" w:sz="0" w:space="0" w:color="auto"/>
                            <w:left w:val="none" w:sz="0" w:space="0" w:color="auto"/>
                            <w:bottom w:val="none" w:sz="0" w:space="0" w:color="auto"/>
                            <w:right w:val="none" w:sz="0" w:space="0" w:color="auto"/>
                          </w:divBdr>
                          <w:divsChild>
                            <w:div w:id="818572662">
                              <w:marLeft w:val="60"/>
                              <w:marRight w:val="60"/>
                              <w:marTop w:val="60"/>
                              <w:marBottom w:val="60"/>
                              <w:divBdr>
                                <w:top w:val="single" w:sz="12" w:space="0" w:color="00FFFF"/>
                                <w:left w:val="single" w:sz="12" w:space="0" w:color="00FFFF"/>
                                <w:bottom w:val="single" w:sz="12" w:space="0" w:color="00FFFF"/>
                                <w:right w:val="single" w:sz="12" w:space="0" w:color="00FFFF"/>
                              </w:divBdr>
                              <w:divsChild>
                                <w:div w:id="874078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48991083">
      <w:bodyDiv w:val="1"/>
      <w:marLeft w:val="0"/>
      <w:marRight w:val="0"/>
      <w:marTop w:val="0"/>
      <w:marBottom w:val="0"/>
      <w:divBdr>
        <w:top w:val="none" w:sz="0" w:space="0" w:color="auto"/>
        <w:left w:val="none" w:sz="0" w:space="0" w:color="auto"/>
        <w:bottom w:val="none" w:sz="0" w:space="0" w:color="auto"/>
        <w:right w:val="none" w:sz="0" w:space="0" w:color="auto"/>
      </w:divBdr>
      <w:divsChild>
        <w:div w:id="464197939">
          <w:marLeft w:val="0"/>
          <w:marRight w:val="0"/>
          <w:marTop w:val="0"/>
          <w:marBottom w:val="0"/>
          <w:divBdr>
            <w:top w:val="none" w:sz="0" w:space="0" w:color="auto"/>
            <w:left w:val="none" w:sz="0" w:space="0" w:color="auto"/>
            <w:bottom w:val="none" w:sz="0" w:space="0" w:color="auto"/>
            <w:right w:val="none" w:sz="0" w:space="0" w:color="auto"/>
          </w:divBdr>
          <w:divsChild>
            <w:div w:id="600845102">
              <w:marLeft w:val="0"/>
              <w:marRight w:val="0"/>
              <w:marTop w:val="0"/>
              <w:marBottom w:val="0"/>
              <w:divBdr>
                <w:top w:val="none" w:sz="0" w:space="0" w:color="auto"/>
                <w:left w:val="none" w:sz="0" w:space="0" w:color="auto"/>
                <w:bottom w:val="none" w:sz="0" w:space="0" w:color="auto"/>
                <w:right w:val="none" w:sz="0" w:space="0" w:color="auto"/>
              </w:divBdr>
              <w:divsChild>
                <w:div w:id="1475221470">
                  <w:marLeft w:val="0"/>
                  <w:marRight w:val="0"/>
                  <w:marTop w:val="0"/>
                  <w:marBottom w:val="0"/>
                  <w:divBdr>
                    <w:top w:val="none" w:sz="0" w:space="0" w:color="auto"/>
                    <w:left w:val="none" w:sz="0" w:space="0" w:color="auto"/>
                    <w:bottom w:val="none" w:sz="0" w:space="0" w:color="auto"/>
                    <w:right w:val="none" w:sz="0" w:space="0" w:color="auto"/>
                  </w:divBdr>
                  <w:divsChild>
                    <w:div w:id="1681733288">
                      <w:marLeft w:val="0"/>
                      <w:marRight w:val="0"/>
                      <w:marTop w:val="0"/>
                      <w:marBottom w:val="0"/>
                      <w:divBdr>
                        <w:top w:val="single" w:sz="6" w:space="8" w:color="auto"/>
                        <w:left w:val="single" w:sz="6" w:space="8" w:color="auto"/>
                        <w:bottom w:val="single" w:sz="6" w:space="8" w:color="auto"/>
                        <w:right w:val="single" w:sz="6" w:space="8" w:color="auto"/>
                      </w:divBdr>
                      <w:divsChild>
                        <w:div w:id="584462916">
                          <w:marLeft w:val="0"/>
                          <w:marRight w:val="0"/>
                          <w:marTop w:val="0"/>
                          <w:marBottom w:val="0"/>
                          <w:divBdr>
                            <w:top w:val="none" w:sz="0" w:space="0" w:color="auto"/>
                            <w:left w:val="none" w:sz="0" w:space="0" w:color="auto"/>
                            <w:bottom w:val="none" w:sz="0" w:space="0" w:color="auto"/>
                            <w:right w:val="none" w:sz="0" w:space="0" w:color="auto"/>
                          </w:divBdr>
                          <w:divsChild>
                            <w:div w:id="272709613">
                              <w:marLeft w:val="60"/>
                              <w:marRight w:val="60"/>
                              <w:marTop w:val="60"/>
                              <w:marBottom w:val="60"/>
                              <w:divBdr>
                                <w:top w:val="single" w:sz="12" w:space="0" w:color="00FFFF"/>
                                <w:left w:val="single" w:sz="12" w:space="0" w:color="00FFFF"/>
                                <w:bottom w:val="single" w:sz="12" w:space="0" w:color="00FFFF"/>
                                <w:right w:val="single" w:sz="12" w:space="0" w:color="00FFFF"/>
                              </w:divBdr>
                              <w:divsChild>
                                <w:div w:id="6332949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12522766">
      <w:bodyDiv w:val="1"/>
      <w:marLeft w:val="0"/>
      <w:marRight w:val="0"/>
      <w:marTop w:val="0"/>
      <w:marBottom w:val="0"/>
      <w:divBdr>
        <w:top w:val="none" w:sz="0" w:space="0" w:color="auto"/>
        <w:left w:val="none" w:sz="0" w:space="0" w:color="auto"/>
        <w:bottom w:val="none" w:sz="0" w:space="0" w:color="auto"/>
        <w:right w:val="none" w:sz="0" w:space="0" w:color="auto"/>
      </w:divBdr>
      <w:divsChild>
        <w:div w:id="1430202510">
          <w:marLeft w:val="0"/>
          <w:marRight w:val="0"/>
          <w:marTop w:val="0"/>
          <w:marBottom w:val="0"/>
          <w:divBdr>
            <w:top w:val="none" w:sz="0" w:space="0" w:color="auto"/>
            <w:left w:val="none" w:sz="0" w:space="0" w:color="auto"/>
            <w:bottom w:val="none" w:sz="0" w:space="0" w:color="auto"/>
            <w:right w:val="none" w:sz="0" w:space="0" w:color="auto"/>
          </w:divBdr>
          <w:divsChild>
            <w:div w:id="160170597">
              <w:marLeft w:val="0"/>
              <w:marRight w:val="0"/>
              <w:marTop w:val="0"/>
              <w:marBottom w:val="0"/>
              <w:divBdr>
                <w:top w:val="none" w:sz="0" w:space="0" w:color="auto"/>
                <w:left w:val="none" w:sz="0" w:space="0" w:color="auto"/>
                <w:bottom w:val="none" w:sz="0" w:space="0" w:color="auto"/>
                <w:right w:val="none" w:sz="0" w:space="0" w:color="auto"/>
              </w:divBdr>
              <w:divsChild>
                <w:div w:id="614025752">
                  <w:marLeft w:val="0"/>
                  <w:marRight w:val="0"/>
                  <w:marTop w:val="0"/>
                  <w:marBottom w:val="0"/>
                  <w:divBdr>
                    <w:top w:val="none" w:sz="0" w:space="0" w:color="auto"/>
                    <w:left w:val="none" w:sz="0" w:space="0" w:color="auto"/>
                    <w:bottom w:val="none" w:sz="0" w:space="0" w:color="auto"/>
                    <w:right w:val="none" w:sz="0" w:space="0" w:color="auto"/>
                  </w:divBdr>
                  <w:divsChild>
                    <w:div w:id="765468622">
                      <w:marLeft w:val="0"/>
                      <w:marRight w:val="0"/>
                      <w:marTop w:val="0"/>
                      <w:marBottom w:val="0"/>
                      <w:divBdr>
                        <w:top w:val="single" w:sz="6" w:space="8" w:color="auto"/>
                        <w:left w:val="single" w:sz="6" w:space="8" w:color="auto"/>
                        <w:bottom w:val="single" w:sz="6" w:space="8" w:color="auto"/>
                        <w:right w:val="single" w:sz="6" w:space="8" w:color="auto"/>
                      </w:divBdr>
                      <w:divsChild>
                        <w:div w:id="219752005">
                          <w:marLeft w:val="0"/>
                          <w:marRight w:val="0"/>
                          <w:marTop w:val="0"/>
                          <w:marBottom w:val="0"/>
                          <w:divBdr>
                            <w:top w:val="none" w:sz="0" w:space="0" w:color="auto"/>
                            <w:left w:val="none" w:sz="0" w:space="0" w:color="auto"/>
                            <w:bottom w:val="none" w:sz="0" w:space="0" w:color="auto"/>
                            <w:right w:val="none" w:sz="0" w:space="0" w:color="auto"/>
                          </w:divBdr>
                          <w:divsChild>
                            <w:div w:id="1257207216">
                              <w:marLeft w:val="60"/>
                              <w:marRight w:val="60"/>
                              <w:marTop w:val="60"/>
                              <w:marBottom w:val="60"/>
                              <w:divBdr>
                                <w:top w:val="single" w:sz="12" w:space="0" w:color="00FFFF"/>
                                <w:left w:val="single" w:sz="12" w:space="0" w:color="00FFFF"/>
                                <w:bottom w:val="single" w:sz="12" w:space="0" w:color="00FFFF"/>
                                <w:right w:val="single" w:sz="12" w:space="0" w:color="00FFFF"/>
                              </w:divBdr>
                              <w:divsChild>
                                <w:div w:id="542669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6056628">
      <w:bodyDiv w:val="1"/>
      <w:marLeft w:val="0"/>
      <w:marRight w:val="0"/>
      <w:marTop w:val="0"/>
      <w:marBottom w:val="0"/>
      <w:divBdr>
        <w:top w:val="none" w:sz="0" w:space="0" w:color="auto"/>
        <w:left w:val="none" w:sz="0" w:space="0" w:color="auto"/>
        <w:bottom w:val="none" w:sz="0" w:space="0" w:color="auto"/>
        <w:right w:val="none" w:sz="0" w:space="0" w:color="auto"/>
      </w:divBdr>
      <w:divsChild>
        <w:div w:id="1876233513">
          <w:marLeft w:val="0"/>
          <w:marRight w:val="0"/>
          <w:marTop w:val="0"/>
          <w:marBottom w:val="0"/>
          <w:divBdr>
            <w:top w:val="none" w:sz="0" w:space="0" w:color="auto"/>
            <w:left w:val="none" w:sz="0" w:space="0" w:color="auto"/>
            <w:bottom w:val="none" w:sz="0" w:space="0" w:color="auto"/>
            <w:right w:val="none" w:sz="0" w:space="0" w:color="auto"/>
          </w:divBdr>
          <w:divsChild>
            <w:div w:id="793837938">
              <w:marLeft w:val="0"/>
              <w:marRight w:val="0"/>
              <w:marTop w:val="0"/>
              <w:marBottom w:val="0"/>
              <w:divBdr>
                <w:top w:val="none" w:sz="0" w:space="0" w:color="auto"/>
                <w:left w:val="none" w:sz="0" w:space="0" w:color="auto"/>
                <w:bottom w:val="none" w:sz="0" w:space="0" w:color="auto"/>
                <w:right w:val="none" w:sz="0" w:space="0" w:color="auto"/>
              </w:divBdr>
              <w:divsChild>
                <w:div w:id="1165051066">
                  <w:marLeft w:val="0"/>
                  <w:marRight w:val="0"/>
                  <w:marTop w:val="0"/>
                  <w:marBottom w:val="0"/>
                  <w:divBdr>
                    <w:top w:val="none" w:sz="0" w:space="0" w:color="auto"/>
                    <w:left w:val="none" w:sz="0" w:space="0" w:color="auto"/>
                    <w:bottom w:val="none" w:sz="0" w:space="0" w:color="auto"/>
                    <w:right w:val="none" w:sz="0" w:space="0" w:color="auto"/>
                  </w:divBdr>
                  <w:divsChild>
                    <w:div w:id="408623871">
                      <w:marLeft w:val="0"/>
                      <w:marRight w:val="0"/>
                      <w:marTop w:val="0"/>
                      <w:marBottom w:val="0"/>
                      <w:divBdr>
                        <w:top w:val="single" w:sz="6" w:space="8" w:color="auto"/>
                        <w:left w:val="single" w:sz="6" w:space="8" w:color="auto"/>
                        <w:bottom w:val="single" w:sz="6" w:space="8" w:color="auto"/>
                        <w:right w:val="single" w:sz="6" w:space="8" w:color="auto"/>
                      </w:divBdr>
                      <w:divsChild>
                        <w:div w:id="2136944380">
                          <w:marLeft w:val="0"/>
                          <w:marRight w:val="0"/>
                          <w:marTop w:val="0"/>
                          <w:marBottom w:val="0"/>
                          <w:divBdr>
                            <w:top w:val="none" w:sz="0" w:space="0" w:color="auto"/>
                            <w:left w:val="none" w:sz="0" w:space="0" w:color="auto"/>
                            <w:bottom w:val="none" w:sz="0" w:space="0" w:color="auto"/>
                            <w:right w:val="none" w:sz="0" w:space="0" w:color="auto"/>
                          </w:divBdr>
                          <w:divsChild>
                            <w:div w:id="269435111">
                              <w:marLeft w:val="0"/>
                              <w:marRight w:val="0"/>
                              <w:marTop w:val="0"/>
                              <w:marBottom w:val="0"/>
                              <w:divBdr>
                                <w:top w:val="none" w:sz="0" w:space="0" w:color="auto"/>
                                <w:left w:val="none" w:sz="0" w:space="0" w:color="auto"/>
                                <w:bottom w:val="none" w:sz="0" w:space="0" w:color="auto"/>
                                <w:right w:val="none" w:sz="0" w:space="0" w:color="auto"/>
                              </w:divBdr>
                              <w:divsChild>
                                <w:div w:id="2137990944">
                                  <w:marLeft w:val="60"/>
                                  <w:marRight w:val="60"/>
                                  <w:marTop w:val="60"/>
                                  <w:marBottom w:val="60"/>
                                  <w:divBdr>
                                    <w:top w:val="single" w:sz="12" w:space="0" w:color="00FF00"/>
                                    <w:left w:val="single" w:sz="12" w:space="0" w:color="00FF00"/>
                                    <w:bottom w:val="single" w:sz="12" w:space="0" w:color="00FF00"/>
                                    <w:right w:val="single" w:sz="12" w:space="0" w:color="00FF00"/>
                                  </w:divBdr>
                                  <w:divsChild>
                                    <w:div w:id="1076905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044</Words>
  <Characters>595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HIPC 4</vt:lpstr>
    </vt:vector>
  </TitlesOfParts>
  <Company/>
  <LinksUpToDate>false</LinksUpToDate>
  <CharactersWithSpaces>6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PC 4</dc:title>
  <dc:creator>Scott Sharp</dc:creator>
  <cp:lastModifiedBy>mfcsd</cp:lastModifiedBy>
  <cp:revision>3</cp:revision>
  <cp:lastPrinted>2011-01-31T20:52:00Z</cp:lastPrinted>
  <dcterms:created xsi:type="dcterms:W3CDTF">2015-12-17T17:08:00Z</dcterms:created>
  <dcterms:modified xsi:type="dcterms:W3CDTF">2015-12-17T17:09:00Z</dcterms:modified>
</cp:coreProperties>
</file>